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01" r:id="rId3"/>
    <p:sldId id="390" r:id="rId4"/>
    <p:sldId id="258" r:id="rId5"/>
    <p:sldId id="407" r:id="rId6"/>
    <p:sldId id="391" r:id="rId7"/>
    <p:sldId id="392" r:id="rId8"/>
    <p:sldId id="393" r:id="rId9"/>
    <p:sldId id="431" r:id="rId10"/>
    <p:sldId id="394" r:id="rId11"/>
    <p:sldId id="427" r:id="rId12"/>
    <p:sldId id="428" r:id="rId13"/>
    <p:sldId id="429" r:id="rId14"/>
    <p:sldId id="395" r:id="rId15"/>
    <p:sldId id="396" r:id="rId16"/>
    <p:sldId id="430" r:id="rId17"/>
    <p:sldId id="397" r:id="rId18"/>
    <p:sldId id="416" r:id="rId19"/>
    <p:sldId id="398" r:id="rId20"/>
    <p:sldId id="399" r:id="rId21"/>
    <p:sldId id="400" r:id="rId22"/>
    <p:sldId id="401" r:id="rId23"/>
    <p:sldId id="402" r:id="rId24"/>
    <p:sldId id="403" r:id="rId25"/>
    <p:sldId id="404" r:id="rId26"/>
    <p:sldId id="405" r:id="rId27"/>
    <p:sldId id="406" r:id="rId28"/>
    <p:sldId id="408" r:id="rId29"/>
    <p:sldId id="409" r:id="rId30"/>
    <p:sldId id="410" r:id="rId31"/>
    <p:sldId id="419" r:id="rId32"/>
    <p:sldId id="420" r:id="rId33"/>
    <p:sldId id="411" r:id="rId34"/>
    <p:sldId id="421" r:id="rId35"/>
    <p:sldId id="422" r:id="rId36"/>
    <p:sldId id="432" r:id="rId37"/>
    <p:sldId id="425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904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B7CCB"/>
    <a:srgbClr val="E7D2B3"/>
    <a:srgbClr val="166083"/>
    <a:srgbClr val="DDFFFF"/>
    <a:srgbClr val="000099"/>
    <a:srgbClr val="AB7C37"/>
    <a:srgbClr val="D0F9FE"/>
    <a:srgbClr val="548235"/>
    <a:srgbClr val="FFF9BC"/>
    <a:srgbClr val="3988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6355" autoAdjust="0"/>
  </p:normalViewPr>
  <p:slideViewPr>
    <p:cSldViewPr>
      <p:cViewPr varScale="1">
        <p:scale>
          <a:sx n="39" d="100"/>
          <a:sy n="39" d="100"/>
        </p:scale>
        <p:origin x="24" y="58"/>
      </p:cViewPr>
      <p:guideLst>
        <p:guide orient="horz" pos="5904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5590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33015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3284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315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5532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3242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004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96644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29618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8449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58389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2652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61865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9992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2361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62433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04859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9493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770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3949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12832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0287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54089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1448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6465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8000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0003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132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68029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011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27.emf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emf"/><Relationship Id="rId11" Type="http://schemas.openxmlformats.org/officeDocument/2006/relationships/image" Target="../media/image44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42.png"/><Relationship Id="rId9" Type="http://schemas.openxmlformats.org/officeDocument/2006/relationships/image" Target="../media/image43.png"/><Relationship Id="rId1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emf"/><Relationship Id="rId11" Type="http://schemas.openxmlformats.org/officeDocument/2006/relationships/image" Target="../media/image48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60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10.png"/><Relationship Id="rId4" Type="http://schemas.openxmlformats.org/officeDocument/2006/relationships/image" Target="../media/image37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7.bin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20.png"/><Relationship Id="rId5" Type="http://schemas.openxmlformats.org/officeDocument/2006/relationships/image" Target="../media/image360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6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520.png"/><Relationship Id="rId18" Type="http://schemas.openxmlformats.org/officeDocument/2006/relationships/image" Target="../media/image57.png"/><Relationship Id="rId3" Type="http://schemas.openxmlformats.org/officeDocument/2006/relationships/image" Target="../media/image360.png"/><Relationship Id="rId7" Type="http://schemas.openxmlformats.org/officeDocument/2006/relationships/image" Target="../media/image460.png"/><Relationship Id="rId12" Type="http://schemas.openxmlformats.org/officeDocument/2006/relationships/image" Target="../media/image510.png"/><Relationship Id="rId17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5.png"/><Relationship Id="rId20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0.png"/><Relationship Id="rId11" Type="http://schemas.openxmlformats.org/officeDocument/2006/relationships/image" Target="../media/image501.png"/><Relationship Id="rId5" Type="http://schemas.openxmlformats.org/officeDocument/2006/relationships/image" Target="../media/image9.wmf"/><Relationship Id="rId15" Type="http://schemas.openxmlformats.org/officeDocument/2006/relationships/image" Target="../media/image540.png"/><Relationship Id="rId10" Type="http://schemas.openxmlformats.org/officeDocument/2006/relationships/image" Target="../media/image52.wmf"/><Relationship Id="rId19" Type="http://schemas.openxmlformats.org/officeDocument/2006/relationships/image" Target="../media/image54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521.png"/><Relationship Id="rId1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61.png"/><Relationship Id="rId12" Type="http://schemas.openxmlformats.org/officeDocument/2006/relationships/image" Target="../media/image5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11" Type="http://schemas.openxmlformats.org/officeDocument/2006/relationships/image" Target="../media/image580.png"/><Relationship Id="rId5" Type="http://schemas.openxmlformats.org/officeDocument/2006/relationships/image" Target="../media/image59.png"/><Relationship Id="rId10" Type="http://schemas.openxmlformats.org/officeDocument/2006/relationships/image" Target="../media/image570.png"/><Relationship Id="rId4" Type="http://schemas.openxmlformats.org/officeDocument/2006/relationships/image" Target="../media/image581.png"/><Relationship Id="rId9" Type="http://schemas.openxmlformats.org/officeDocument/2006/relationships/image" Target="../media/image5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0.png"/><Relationship Id="rId3" Type="http://schemas.openxmlformats.org/officeDocument/2006/relationships/image" Target="../media/image600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10" Type="http://schemas.openxmlformats.org/officeDocument/2006/relationships/image" Target="../media/image67.png"/><Relationship Id="rId4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2" Type="http://schemas.openxmlformats.org/officeDocument/2006/relationships/image" Target="../media/image11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17.png"/><Relationship Id="rId3" Type="http://schemas.openxmlformats.org/officeDocument/2006/relationships/image" Target="../media/image1130.png"/><Relationship Id="rId12" Type="http://schemas.openxmlformats.org/officeDocument/2006/relationships/image" Target="../media/image1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3.png"/><Relationship Id="rId11" Type="http://schemas.openxmlformats.org/officeDocument/2006/relationships/image" Target="../media/image121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30.pn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50.png"/><Relationship Id="rId11" Type="http://schemas.openxmlformats.org/officeDocument/2006/relationships/image" Target="../media/image136.png"/><Relationship Id="rId5" Type="http://schemas.openxmlformats.org/officeDocument/2006/relationships/image" Target="../media/image1240.png"/><Relationship Id="rId10" Type="http://schemas.openxmlformats.org/officeDocument/2006/relationships/image" Target="../media/image135.png"/><Relationship Id="rId4" Type="http://schemas.openxmlformats.org/officeDocument/2006/relationships/image" Target="../media/image131.png"/><Relationship Id="rId9" Type="http://schemas.openxmlformats.org/officeDocument/2006/relationships/image" Target="../media/image13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60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50.png"/><Relationship Id="rId11" Type="http://schemas.openxmlformats.org/officeDocument/2006/relationships/image" Target="../media/image141.png"/><Relationship Id="rId5" Type="http://schemas.openxmlformats.org/officeDocument/2006/relationships/image" Target="../media/image1240.png"/><Relationship Id="rId10" Type="http://schemas.openxmlformats.org/officeDocument/2006/relationships/image" Target="../media/image140.png"/><Relationship Id="rId4" Type="http://schemas.openxmlformats.org/officeDocument/2006/relationships/image" Target="../media/image830.png"/><Relationship Id="rId9" Type="http://schemas.openxmlformats.org/officeDocument/2006/relationships/image" Target="../media/image1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440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0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0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2.png"/><Relationship Id="rId7" Type="http://schemas.openxmlformats.org/officeDocument/2006/relationships/image" Target="../media/image170.png"/><Relationship Id="rId12" Type="http://schemas.openxmlformats.org/officeDocument/2006/relationships/image" Target="../media/image17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5.png"/><Relationship Id="rId11" Type="http://schemas.openxmlformats.org/officeDocument/2006/relationships/image" Target="../media/image174.png"/><Relationship Id="rId5" Type="http://schemas.openxmlformats.org/officeDocument/2006/relationships/image" Target="../media/image164.png"/><Relationship Id="rId10" Type="http://schemas.openxmlformats.org/officeDocument/2006/relationships/image" Target="../media/image173.png"/><Relationship Id="rId4" Type="http://schemas.openxmlformats.org/officeDocument/2006/relationships/image" Target="../media/image163.png"/><Relationship Id="rId9" Type="http://schemas.openxmlformats.org/officeDocument/2006/relationships/image" Target="../media/image1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3.png"/><Relationship Id="rId5" Type="http://schemas.openxmlformats.org/officeDocument/2006/relationships/image" Target="../media/image176.png"/><Relationship Id="rId4" Type="http://schemas.openxmlformats.org/officeDocument/2006/relationships/image" Target="../media/image18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8.png"/><Relationship Id="rId11" Type="http://schemas.openxmlformats.org/officeDocument/2006/relationships/image" Target="../media/image21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17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0.png"/><Relationship Id="rId5" Type="http://schemas.openxmlformats.org/officeDocument/2006/relationships/image" Target="../media/image9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7231347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HÀM SỐ LƯỢNG GIÁC. PHƯƠNG TRÌNH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99358" y="4446051"/>
              <a:ext cx="12066064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1. HÀM SỐ LƯỢNG GIÁ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7" y="5796146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7" y="6989882"/>
            <a:ext cx="14748690" cy="929775"/>
            <a:chOff x="7459670" y="8524495"/>
            <a:chExt cx="14750382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11759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UẦN HOÀN CỦA HÀM SỐ LƯỢNG GIÁC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41" y="7688759"/>
                  <a:ext cx="676048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7" name="Group 67">
            <a:extLst>
              <a:ext uri="{FF2B5EF4-FFF2-40B4-BE49-F238E27FC236}">
                <a16:creationId xmlns:a16="http://schemas.microsoft.com/office/drawing/2014/main" id="{A6099339-5368-48D4-A151-7B74839F1A04}"/>
              </a:ext>
            </a:extLst>
          </p:cNvPr>
          <p:cNvGrpSpPr/>
          <p:nvPr/>
        </p:nvGrpSpPr>
        <p:grpSpPr>
          <a:xfrm>
            <a:off x="2372947" y="8087196"/>
            <a:ext cx="14041765" cy="929775"/>
            <a:chOff x="7459670" y="8524495"/>
            <a:chExt cx="14043374" cy="929882"/>
          </a:xfrm>
        </p:grpSpPr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21F909F5-9276-4456-AC6C-25E1FC463198}"/>
                </a:ext>
              </a:extLst>
            </p:cNvPr>
            <p:cNvSpPr/>
            <p:nvPr/>
          </p:nvSpPr>
          <p:spPr>
            <a:xfrm>
              <a:off x="9092456" y="8638675"/>
              <a:ext cx="1241058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BIẾN THIÊN CỦA HÀM SỐ LƯỢNG GIÁC</a:t>
              </a:r>
            </a:p>
          </p:txBody>
        </p:sp>
        <p:grpSp>
          <p:nvGrpSpPr>
            <p:cNvPr id="69" name="Group 32">
              <a:extLst>
                <a:ext uri="{FF2B5EF4-FFF2-40B4-BE49-F238E27FC236}">
                  <a16:creationId xmlns:a16="http://schemas.microsoft.com/office/drawing/2014/main" id="{F76E3A0C-FC73-4F42-A028-BD35ABD04AA4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0" name="Isosceles Triangle 44">
                <a:extLst>
                  <a:ext uri="{FF2B5EF4-FFF2-40B4-BE49-F238E27FC236}">
                    <a16:creationId xmlns:a16="http://schemas.microsoft.com/office/drawing/2014/main" id="{AB3B35F9-67DB-4F53-A6E3-1EFC84062C56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1" name="Group 41">
                <a:extLst>
                  <a:ext uri="{FF2B5EF4-FFF2-40B4-BE49-F238E27FC236}">
                    <a16:creationId xmlns:a16="http://schemas.microsoft.com/office/drawing/2014/main" id="{DA2AC73A-2CCE-4058-B09A-33CDC7D4722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2" name="Round Same Side Corner Rectangle 78">
                  <a:extLst>
                    <a:ext uri="{FF2B5EF4-FFF2-40B4-BE49-F238E27FC236}">
                      <a16:creationId xmlns:a16="http://schemas.microsoft.com/office/drawing/2014/main" id="{5221F69E-FFDA-4A10-8F65-4C23B3A67DD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9F488386-1E64-42A3-A97B-419C8F51BF3E}"/>
                    </a:ext>
                  </a:extLst>
                </p:cNvPr>
                <p:cNvSpPr txBox="1"/>
                <p:nvPr/>
              </p:nvSpPr>
              <p:spPr>
                <a:xfrm>
                  <a:off x="7751319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E35B76F-6F83-4A53-BDB5-AD928156F36B}"/>
              </a:ext>
            </a:extLst>
          </p:cNvPr>
          <p:cNvGrpSpPr/>
          <p:nvPr/>
        </p:nvGrpSpPr>
        <p:grpSpPr>
          <a:xfrm>
            <a:off x="3348563" y="9411963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BAC12645-C72F-476C-B52A-04DDB70E1A83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lang="en-US" sz="54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BAC12645-C72F-476C-B52A-04DDB70E1A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2687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1" name="Rounded Rectangle 7">
              <a:extLst>
                <a:ext uri="{FF2B5EF4-FFF2-40B4-BE49-F238E27FC236}">
                  <a16:creationId xmlns:a16="http://schemas.microsoft.com/office/drawing/2014/main" id="{147AF16F-2228-4414-A04A-DF249772A86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5E334FD9-8B7B-47F1-9E7D-B640A55C2C3E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8E82FF2-C5B5-424D-8AB6-871473433506}"/>
              </a:ext>
            </a:extLst>
          </p:cNvPr>
          <p:cNvGrpSpPr/>
          <p:nvPr/>
        </p:nvGrpSpPr>
        <p:grpSpPr>
          <a:xfrm>
            <a:off x="3348563" y="10824549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F82A77F5-247D-4608-83CE-A06F91488E76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lang="en-US" sz="54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F82A77F5-247D-4608-83CE-A06F91488E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6"/>
                  <a:stretch>
                    <a:fillRect l="-2687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5" name="Rounded Rectangle 7">
              <a:extLst>
                <a:ext uri="{FF2B5EF4-FFF2-40B4-BE49-F238E27FC236}">
                  <a16:creationId xmlns:a16="http://schemas.microsoft.com/office/drawing/2014/main" id="{8F2C918C-4C9A-461D-A306-B4CE27068F4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AE62CA85-D634-4195-B32E-55A073601753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52">
            <a:extLst>
              <a:ext uri="{FF2B5EF4-FFF2-40B4-BE49-F238E27FC236}">
                <a16:creationId xmlns:a16="http://schemas.microsoft.com/office/drawing/2014/main" id="{26163F68-ED83-47CF-AF04-5935E648413E}"/>
              </a:ext>
            </a:extLst>
          </p:cNvPr>
          <p:cNvSpPr/>
          <p:nvPr/>
        </p:nvSpPr>
        <p:spPr>
          <a:xfrm>
            <a:off x="657614" y="8082071"/>
            <a:ext cx="9167234" cy="357427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indent="228600"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31" name="Group 60">
            <a:extLst>
              <a:ext uri="{FF2B5EF4-FFF2-40B4-BE49-F238E27FC236}">
                <a16:creationId xmlns:a16="http://schemas.microsoft.com/office/drawing/2014/main" id="{65156EE5-CCDA-4C8B-A609-64049055EB9C}"/>
              </a:ext>
            </a:extLst>
          </p:cNvPr>
          <p:cNvGrpSpPr/>
          <p:nvPr/>
        </p:nvGrpSpPr>
        <p:grpSpPr>
          <a:xfrm>
            <a:off x="646689" y="8145696"/>
            <a:ext cx="3568119" cy="800220"/>
            <a:chOff x="1224541" y="6305967"/>
            <a:chExt cx="3568119" cy="885308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8A66D8D2-F081-458A-A5C4-D9B75B7122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0AF8D7-C635-4EAC-A968-45CE973693C2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Round Diagonal Corner Rectangle 58">
              <a:extLst>
                <a:ext uri="{FF2B5EF4-FFF2-40B4-BE49-F238E27FC236}">
                  <a16:creationId xmlns:a16="http://schemas.microsoft.com/office/drawing/2014/main" id="{712C4D15-64C5-41D0-9A76-2EA6578858E4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15">
              <a:extLst>
                <a:ext uri="{FF2B5EF4-FFF2-40B4-BE49-F238E27FC236}">
                  <a16:creationId xmlns:a16="http://schemas.microsoft.com/office/drawing/2014/main" id="{63840D72-97A2-499B-A0E2-4123775B2B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Rounded Rectangle 61">
            <a:extLst>
              <a:ext uri="{FF2B5EF4-FFF2-40B4-BE49-F238E27FC236}">
                <a16:creationId xmlns:a16="http://schemas.microsoft.com/office/drawing/2014/main" id="{4950D282-2621-4763-B998-CBB7B2913D6E}"/>
              </a:ext>
            </a:extLst>
          </p:cNvPr>
          <p:cNvSpPr/>
          <p:nvPr/>
        </p:nvSpPr>
        <p:spPr>
          <a:xfrm>
            <a:off x="646689" y="2664481"/>
            <a:ext cx="9116744" cy="479401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67">
            <a:extLst>
              <a:ext uri="{FF2B5EF4-FFF2-40B4-BE49-F238E27FC236}">
                <a16:creationId xmlns:a16="http://schemas.microsoft.com/office/drawing/2014/main" id="{067EB3D5-8758-4CE4-A4C7-2A01F2267099}"/>
              </a:ext>
            </a:extLst>
          </p:cNvPr>
          <p:cNvGrpSpPr/>
          <p:nvPr/>
        </p:nvGrpSpPr>
        <p:grpSpPr>
          <a:xfrm>
            <a:off x="444045" y="2436052"/>
            <a:ext cx="3579192" cy="940513"/>
            <a:chOff x="1311958" y="3405486"/>
            <a:chExt cx="3579192" cy="940513"/>
          </a:xfrm>
        </p:grpSpPr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F6C0A26E-2F8B-4BD3-84B6-A32111468E3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524E3ED-FDB4-4196-9C88-9AB8DC76C800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40" name="Group 70">
              <a:extLst>
                <a:ext uri="{FF2B5EF4-FFF2-40B4-BE49-F238E27FC236}">
                  <a16:creationId xmlns:a16="http://schemas.microsoft.com/office/drawing/2014/main" id="{F2721B47-8AED-471E-82BB-C6B89FADBF0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C27938F-2393-4FF7-80A5-3753AA73A10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13">
                <a:extLst>
                  <a:ext uri="{FF2B5EF4-FFF2-40B4-BE49-F238E27FC236}">
                    <a16:creationId xmlns:a16="http://schemas.microsoft.com/office/drawing/2014/main" id="{9004D564-B86F-43BF-BF8C-93D33A0CCD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4">
                <a:extLst>
                  <a:ext uri="{FF2B5EF4-FFF2-40B4-BE49-F238E27FC236}">
                    <a16:creationId xmlns:a16="http://schemas.microsoft.com/office/drawing/2014/main" id="{8849A89F-89DC-453B-9A51-5AABB38D4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87135CA9-879A-49E6-8776-18F282E57D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>
                <a:extLst>
                  <a:ext uri="{FF2B5EF4-FFF2-40B4-BE49-F238E27FC236}">
                    <a16:creationId xmlns:a16="http://schemas.microsoft.com/office/drawing/2014/main" id="{6CF39633-61FA-4981-8C33-94AE825297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>
                <a:extLst>
                  <a:ext uri="{FF2B5EF4-FFF2-40B4-BE49-F238E27FC236}">
                    <a16:creationId xmlns:a16="http://schemas.microsoft.com/office/drawing/2014/main" id="{E7BFAD63-8647-4287-A9C6-9AC7F30812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4D33AF2-560B-4EF8-92E6-22FFF0549D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EB7624B7-5532-4277-AD9D-045E806570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8D21B682-A849-4C1C-A5B0-9603FE2A3C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E87EB9FF-1B33-4C20-993A-0BA20EFD2D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1B5D6C92-813C-4771-9620-A7BE46F8445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2E33B408-FCB9-4A08-A7B9-814482239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F84E6014-31D7-44AF-9027-383CB37C1D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34FFA710-0169-417C-8A4A-DF7D9B915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74FFDA7F-2A71-43D3-93DE-C749A6219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BB8BFFF3-AF5A-48E4-8937-15ECD1B3E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00B5A3B3-D592-4DE2-B9BC-2054B964F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20BB8CE1-3DD5-42A8-9455-0A8566CAC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A3692FAA-3E33-44B0-B05D-F6D020926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BCD3D32-5CF4-4563-9DA4-EC5FB8326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786F7D22-0B87-4A1F-9EC2-9DA340B2A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FD69BCBF-A723-47F1-9C65-3A5148CC3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74348F7A-FC17-4C31-9C90-0ACA4E5E17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43880D2C-B07A-4F92-8D55-EDBE391CA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27BACDED-248B-498E-89E9-F159C6D29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913FA94B-840D-4FA2-8960-AA5DC00896E3}"/>
              </a:ext>
            </a:extLst>
          </p:cNvPr>
          <p:cNvSpPr txBox="1"/>
          <p:nvPr/>
        </p:nvSpPr>
        <p:spPr>
          <a:xfrm>
            <a:off x="659847" y="5644688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77D9912-A9CF-48EE-85D7-1803BBA5D8B3}"/>
                  </a:ext>
                </a:extLst>
              </p:cNvPr>
              <p:cNvSpPr txBox="1"/>
              <p:nvPr/>
            </p:nvSpPr>
            <p:spPr>
              <a:xfrm>
                <a:off x="894779" y="9612316"/>
                <a:ext cx="6228511" cy="910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0;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5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77D9912-A9CF-48EE-85D7-1803BBA5D8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779" y="9612316"/>
                <a:ext cx="6228511" cy="910955"/>
              </a:xfrm>
              <a:prstGeom prst="rect">
                <a:avLst/>
              </a:prstGeom>
              <a:blipFill>
                <a:blip r:embed="rId2"/>
                <a:stretch>
                  <a:fillRect t="-2685" b="-27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42FD7BE0-DF7E-4918-88C6-7D7A34652FBE}"/>
              </a:ext>
            </a:extLst>
          </p:cNvPr>
          <p:cNvGrpSpPr/>
          <p:nvPr/>
        </p:nvGrpSpPr>
        <p:grpSpPr>
          <a:xfrm>
            <a:off x="10668000" y="1676400"/>
            <a:ext cx="13200353" cy="11644553"/>
            <a:chOff x="-335617" y="-583256"/>
            <a:chExt cx="13200353" cy="11644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/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/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B20B68E-A0C0-42CA-9053-2F21B721A091}"/>
                </a:ext>
              </a:extLst>
            </p:cNvPr>
            <p:cNvGrpSpPr/>
            <p:nvPr/>
          </p:nvGrpSpPr>
          <p:grpSpPr>
            <a:xfrm>
              <a:off x="-335617" y="-583256"/>
              <a:ext cx="13200353" cy="11644553"/>
              <a:chOff x="8012519" y="1529260"/>
              <a:chExt cx="12020884" cy="10604097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B293718-4BEC-4DA4-B84A-1AA7182A361B}"/>
                  </a:ext>
                </a:extLst>
              </p:cNvPr>
              <p:cNvSpPr txBox="1"/>
              <p:nvPr/>
            </p:nvSpPr>
            <p:spPr>
              <a:xfrm>
                <a:off x="11697268" y="6525866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/>
                  <p:nvPr/>
                </p:nvSpPr>
                <p:spPr>
                  <a:xfrm>
                    <a:off x="9471169" y="7356376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71169" y="7356376"/>
                    <a:ext cx="1600200" cy="150438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/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E006DA64-D199-4476-8390-425BDB090501}"/>
                  </a:ext>
                </a:extLst>
              </p:cNvPr>
              <p:cNvGrpSpPr/>
              <p:nvPr/>
            </p:nvGrpSpPr>
            <p:grpSpPr>
              <a:xfrm>
                <a:off x="8012519" y="1529260"/>
                <a:ext cx="12020884" cy="10604097"/>
                <a:chOff x="3505198" y="1921323"/>
                <a:chExt cx="12020884" cy="10604097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0B92B97A-D8D8-42D1-9ABD-57246F2AEFDC}"/>
                    </a:ext>
                  </a:extLst>
                </p:cNvPr>
                <p:cNvGrpSpPr/>
                <p:nvPr/>
              </p:nvGrpSpPr>
              <p:grpSpPr>
                <a:xfrm>
                  <a:off x="3505198" y="2286000"/>
                  <a:ext cx="11334575" cy="10239420"/>
                  <a:chOff x="1224008" y="0"/>
                  <a:chExt cx="3060967" cy="4895849"/>
                </a:xfrm>
              </p:grpSpPr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9075C9BE-63AC-4620-850A-1EA8F8B5EF7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1981200" y="514357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grpSp>
                <p:nvGrpSpPr>
                  <p:cNvPr id="7" name="Group 6">
                    <a:extLst>
                      <a:ext uri="{FF2B5EF4-FFF2-40B4-BE49-F238E27FC236}">
                        <a16:creationId xmlns:a16="http://schemas.microsoft.com/office/drawing/2014/main" id="{9EB6DBDC-278C-4EA7-BA0E-5CBE82EDBB45}"/>
                      </a:ext>
                    </a:extLst>
                  </p:cNvPr>
                  <p:cNvGrpSpPr/>
                  <p:nvPr/>
                </p:nvGrpSpPr>
                <p:grpSpPr>
                  <a:xfrm>
                    <a:off x="1224008" y="0"/>
                    <a:ext cx="3060967" cy="4895849"/>
                    <a:chOff x="1224008" y="1"/>
                    <a:chExt cx="3060967" cy="4895849"/>
                  </a:xfrm>
                </p:grpSpPr>
                <p:cxnSp>
                  <p:nvCxnSpPr>
                    <p:cNvPr id="10" name="Straight Arrow Connector 9">
                      <a:extLst>
                        <a:ext uri="{FF2B5EF4-FFF2-40B4-BE49-F238E27FC236}">
                          <a16:creationId xmlns:a16="http://schemas.microsoft.com/office/drawing/2014/main" id="{42F324D1-F9A8-453C-9652-C40A73F1669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24008" y="2581275"/>
                      <a:ext cx="3060967" cy="0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  <p:cxnSp>
                  <p:nvCxnSpPr>
                    <p:cNvPr id="11" name="Straight Arrow Connector 10">
                      <a:extLst>
                        <a:ext uri="{FF2B5EF4-FFF2-40B4-BE49-F238E27FC236}">
                          <a16:creationId xmlns:a16="http://schemas.microsoft.com/office/drawing/2014/main" id="{A345B987-3B6F-45C7-B1F0-5D84437B41D5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381250" y="1"/>
                      <a:ext cx="0" cy="4895849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</p:grpSp>
              <p:cxnSp>
                <p:nvCxnSpPr>
                  <p:cNvPr id="8" name="Straight Connector 7">
                    <a:extLst>
                      <a:ext uri="{FF2B5EF4-FFF2-40B4-BE49-F238E27FC236}">
                        <a16:creationId xmlns:a16="http://schemas.microsoft.com/office/drawing/2014/main" id="{27A186A8-E288-4930-B545-20FA3BC0E34C}"/>
                      </a:ext>
                    </a:extLst>
                  </p:cNvPr>
                  <p:cNvCxnSpPr/>
                  <p:nvPr/>
                </p:nvCxnSpPr>
                <p:spPr>
                  <a:xfrm>
                    <a:off x="2809875" y="514350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" name="Straight Connector 8">
                    <a:extLst>
                      <a:ext uri="{FF2B5EF4-FFF2-40B4-BE49-F238E27FC236}">
                        <a16:creationId xmlns:a16="http://schemas.microsoft.com/office/drawing/2014/main" id="{0D43EEFD-95C3-488D-88D7-82CCBF9E3BFE}"/>
                      </a:ext>
                    </a:extLst>
                  </p:cNvPr>
                  <p:cNvCxnSpPr/>
                  <p:nvPr/>
                </p:nvCxnSpPr>
                <p:spPr>
                  <a:xfrm>
                    <a:off x="1952625" y="561975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pic>
                <p:nvPicPr>
                  <p:cNvPr id="27" name="Picture 26">
                    <a:extLst>
                      <a:ext uri="{FF2B5EF4-FFF2-40B4-BE49-F238E27FC236}">
                        <a16:creationId xmlns:a16="http://schemas.microsoft.com/office/drawing/2014/main" id="{7FAF2394-838D-469C-BE04-9A5575C5FF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2839266" y="501422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45F47841-94B1-4293-9DEB-4DA9723BC88D}"/>
                      </a:ext>
                    </a:extLst>
                  </p:cNvPr>
                  <p:cNvCxnSpPr/>
                  <p:nvPr/>
                </p:nvCxnSpPr>
                <p:spPr>
                  <a:xfrm>
                    <a:off x="3652242" y="596672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22" name="Picture 21">
                  <a:extLst>
                    <a:ext uri="{FF2B5EF4-FFF2-40B4-BE49-F238E27FC236}">
                      <a16:creationId xmlns:a16="http://schemas.microsoft.com/office/drawing/2014/main" id="{6BD2C1BE-2B67-4C3C-881B-3186E70DE3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9525" r="5450"/>
                <a:stretch/>
              </p:blipFill>
              <p:spPr bwMode="auto">
                <a:xfrm>
                  <a:off x="4690967" y="3391928"/>
                  <a:ext cx="1564238" cy="8725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651273" y="7644763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oMath>
                        </m:oMathPara>
                      </a14:m>
                      <a:endParaRPr kumimoji="0" lang="en-US" sz="5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51273" y="7644763"/>
                      <a:ext cx="1600200" cy="923330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/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836967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𝒕𝒂𝒏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blipFill>
                <a:blip r:embed="rId11"/>
                <a:stretch>
                  <a:fillRect l="-2354" t="-7233" b="-4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Circle: Hollow 70">
            <a:extLst>
              <a:ext uri="{FF2B5EF4-FFF2-40B4-BE49-F238E27FC236}">
                <a16:creationId xmlns:a16="http://schemas.microsoft.com/office/drawing/2014/main" id="{C1B4F219-BD31-4803-BA58-9F11F7A153D7}"/>
              </a:ext>
            </a:extLst>
          </p:cNvPr>
          <p:cNvSpPr/>
          <p:nvPr/>
        </p:nvSpPr>
        <p:spPr>
          <a:xfrm>
            <a:off x="11162152" y="7261247"/>
            <a:ext cx="1575339" cy="1575339"/>
          </a:xfrm>
          <a:prstGeom prst="donut">
            <a:avLst>
              <a:gd name="adj" fmla="val 365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2" name="Circle: Hollow 71">
            <a:extLst>
              <a:ext uri="{FF2B5EF4-FFF2-40B4-BE49-F238E27FC236}">
                <a16:creationId xmlns:a16="http://schemas.microsoft.com/office/drawing/2014/main" id="{316340D3-BEAD-41F6-9D52-DFDFAB168B27}"/>
              </a:ext>
            </a:extLst>
          </p:cNvPr>
          <p:cNvSpPr/>
          <p:nvPr/>
        </p:nvSpPr>
        <p:spPr>
          <a:xfrm>
            <a:off x="14611724" y="7059959"/>
            <a:ext cx="1575339" cy="1575339"/>
          </a:xfrm>
          <a:prstGeom prst="donut">
            <a:avLst>
              <a:gd name="adj" fmla="val 365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3" name="Circle: Hollow 72">
            <a:extLst>
              <a:ext uri="{FF2B5EF4-FFF2-40B4-BE49-F238E27FC236}">
                <a16:creationId xmlns:a16="http://schemas.microsoft.com/office/drawing/2014/main" id="{3DB3C9E0-6B57-4075-A9FD-2DF8498A3CE2}"/>
              </a:ext>
            </a:extLst>
          </p:cNvPr>
          <p:cNvSpPr/>
          <p:nvPr/>
        </p:nvSpPr>
        <p:spPr>
          <a:xfrm>
            <a:off x="18230032" y="7217494"/>
            <a:ext cx="1575339" cy="1575339"/>
          </a:xfrm>
          <a:prstGeom prst="donut">
            <a:avLst>
              <a:gd name="adj" fmla="val 365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89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nimBg="1"/>
      <p:bldP spid="66" grpId="0"/>
      <p:bldP spid="67" grpId="0"/>
      <p:bldP spid="68" grpId="0"/>
      <p:bldP spid="71" grpId="0" animBg="1"/>
      <p:bldP spid="72" grpId="0" animBg="1"/>
      <p:bldP spid="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52">
            <a:extLst>
              <a:ext uri="{FF2B5EF4-FFF2-40B4-BE49-F238E27FC236}">
                <a16:creationId xmlns:a16="http://schemas.microsoft.com/office/drawing/2014/main" id="{26163F68-ED83-47CF-AF04-5935E648413E}"/>
              </a:ext>
            </a:extLst>
          </p:cNvPr>
          <p:cNvSpPr/>
          <p:nvPr/>
        </p:nvSpPr>
        <p:spPr>
          <a:xfrm>
            <a:off x="657614" y="8082071"/>
            <a:ext cx="9167234" cy="357427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22860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850" marR="0" lvl="0" indent="22860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1" name="Group 60">
            <a:extLst>
              <a:ext uri="{FF2B5EF4-FFF2-40B4-BE49-F238E27FC236}">
                <a16:creationId xmlns:a16="http://schemas.microsoft.com/office/drawing/2014/main" id="{65156EE5-CCDA-4C8B-A609-64049055EB9C}"/>
              </a:ext>
            </a:extLst>
          </p:cNvPr>
          <p:cNvGrpSpPr/>
          <p:nvPr/>
        </p:nvGrpSpPr>
        <p:grpSpPr>
          <a:xfrm>
            <a:off x="646689" y="8145696"/>
            <a:ext cx="3568119" cy="800220"/>
            <a:chOff x="1224541" y="6305967"/>
            <a:chExt cx="3568119" cy="885308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8A66D8D2-F081-458A-A5C4-D9B75B7122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0AF8D7-C635-4EAC-A968-45CE973693C2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Round Diagonal Corner Rectangle 58">
              <a:extLst>
                <a:ext uri="{FF2B5EF4-FFF2-40B4-BE49-F238E27FC236}">
                  <a16:creationId xmlns:a16="http://schemas.microsoft.com/office/drawing/2014/main" id="{712C4D15-64C5-41D0-9A76-2EA6578858E4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Freeform 15">
              <a:extLst>
                <a:ext uri="{FF2B5EF4-FFF2-40B4-BE49-F238E27FC236}">
                  <a16:creationId xmlns:a16="http://schemas.microsoft.com/office/drawing/2014/main" id="{63840D72-97A2-499B-A0E2-4123775B2B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6" name="Rounded Rectangle 61">
            <a:extLst>
              <a:ext uri="{FF2B5EF4-FFF2-40B4-BE49-F238E27FC236}">
                <a16:creationId xmlns:a16="http://schemas.microsoft.com/office/drawing/2014/main" id="{4950D282-2621-4763-B998-CBB7B2913D6E}"/>
              </a:ext>
            </a:extLst>
          </p:cNvPr>
          <p:cNvSpPr/>
          <p:nvPr/>
        </p:nvSpPr>
        <p:spPr>
          <a:xfrm>
            <a:off x="646689" y="2664481"/>
            <a:ext cx="9116744" cy="479401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67">
            <a:extLst>
              <a:ext uri="{FF2B5EF4-FFF2-40B4-BE49-F238E27FC236}">
                <a16:creationId xmlns:a16="http://schemas.microsoft.com/office/drawing/2014/main" id="{067EB3D5-8758-4CE4-A4C7-2A01F2267099}"/>
              </a:ext>
            </a:extLst>
          </p:cNvPr>
          <p:cNvGrpSpPr/>
          <p:nvPr/>
        </p:nvGrpSpPr>
        <p:grpSpPr>
          <a:xfrm>
            <a:off x="444045" y="2436052"/>
            <a:ext cx="3579192" cy="940513"/>
            <a:chOff x="1311958" y="3405486"/>
            <a:chExt cx="3579192" cy="940513"/>
          </a:xfrm>
        </p:grpSpPr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F6C0A26E-2F8B-4BD3-84B6-A32111468E3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524E3ED-FDB4-4196-9C88-9AB8DC76C800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40" name="Group 70">
              <a:extLst>
                <a:ext uri="{FF2B5EF4-FFF2-40B4-BE49-F238E27FC236}">
                  <a16:creationId xmlns:a16="http://schemas.microsoft.com/office/drawing/2014/main" id="{F2721B47-8AED-471E-82BB-C6B89FADBF0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C27938F-2393-4FF7-80A5-3753AA73A10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3">
                <a:extLst>
                  <a:ext uri="{FF2B5EF4-FFF2-40B4-BE49-F238E27FC236}">
                    <a16:creationId xmlns:a16="http://schemas.microsoft.com/office/drawing/2014/main" id="{9004D564-B86F-43BF-BF8C-93D33A0CCD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4">
                <a:extLst>
                  <a:ext uri="{FF2B5EF4-FFF2-40B4-BE49-F238E27FC236}">
                    <a16:creationId xmlns:a16="http://schemas.microsoft.com/office/drawing/2014/main" id="{8849A89F-89DC-453B-9A51-5AABB38D4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87135CA9-879A-49E6-8776-18F282E57D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6">
                <a:extLst>
                  <a:ext uri="{FF2B5EF4-FFF2-40B4-BE49-F238E27FC236}">
                    <a16:creationId xmlns:a16="http://schemas.microsoft.com/office/drawing/2014/main" id="{6CF39633-61FA-4981-8C33-94AE825297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7">
                <a:extLst>
                  <a:ext uri="{FF2B5EF4-FFF2-40B4-BE49-F238E27FC236}">
                    <a16:creationId xmlns:a16="http://schemas.microsoft.com/office/drawing/2014/main" id="{E7BFAD63-8647-4287-A9C6-9AC7F30812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4D33AF2-560B-4EF8-92E6-22FFF0549D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EB7624B7-5532-4277-AD9D-045E806570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8D21B682-A849-4C1C-A5B0-9603FE2A3C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E87EB9FF-1B33-4C20-993A-0BA20EFD2D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1B5D6C92-813C-4771-9620-A7BE46F8445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2E33B408-FCB9-4A08-A7B9-814482239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F84E6014-31D7-44AF-9027-383CB37C1D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34FFA710-0169-417C-8A4A-DF7D9B915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74FFDA7F-2A71-43D3-93DE-C749A6219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BB8BFFF3-AF5A-48E4-8937-15ECD1B3E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00B5A3B3-D592-4DE2-B9BC-2054B964F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20BB8CE1-3DD5-42A8-9455-0A8566CAC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A3692FAA-3E33-44B0-B05D-F6D020926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BCD3D32-5CF4-4563-9DA4-EC5FB8326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786F7D22-0B87-4A1F-9EC2-9DA340B2A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FD69BCBF-A723-47F1-9C65-3A5148CC3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74348F7A-FC17-4C31-9C90-0ACA4E5E17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43880D2C-B07A-4F92-8D55-EDBE391CA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27BACDED-248B-498E-89E9-F159C6D29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FD7BE0-DF7E-4918-88C6-7D7A34652FBE}"/>
              </a:ext>
            </a:extLst>
          </p:cNvPr>
          <p:cNvGrpSpPr/>
          <p:nvPr/>
        </p:nvGrpSpPr>
        <p:grpSpPr>
          <a:xfrm>
            <a:off x="10502015" y="1676400"/>
            <a:ext cx="13366338" cy="11644553"/>
            <a:chOff x="-501602" y="-583256"/>
            <a:chExt cx="13366338" cy="11644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/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/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B20B68E-A0C0-42CA-9053-2F21B721A091}"/>
                </a:ext>
              </a:extLst>
            </p:cNvPr>
            <p:cNvGrpSpPr/>
            <p:nvPr/>
          </p:nvGrpSpPr>
          <p:grpSpPr>
            <a:xfrm>
              <a:off x="-501602" y="-583256"/>
              <a:ext cx="13366338" cy="11644553"/>
              <a:chOff x="7861365" y="1529260"/>
              <a:chExt cx="12172038" cy="10604097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B293718-4BEC-4DA4-B84A-1AA7182A361B}"/>
                  </a:ext>
                </a:extLst>
              </p:cNvPr>
              <p:cNvSpPr txBox="1"/>
              <p:nvPr/>
            </p:nvSpPr>
            <p:spPr>
              <a:xfrm>
                <a:off x="11775134" y="7355963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/>
                  <p:nvPr/>
                </p:nvSpPr>
                <p:spPr>
                  <a:xfrm>
                    <a:off x="10126801" y="7298688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26801" y="7298688"/>
                    <a:ext cx="1600200" cy="15043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/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E006DA64-D199-4476-8390-425BDB090501}"/>
                  </a:ext>
                </a:extLst>
              </p:cNvPr>
              <p:cNvGrpSpPr/>
              <p:nvPr/>
            </p:nvGrpSpPr>
            <p:grpSpPr>
              <a:xfrm>
                <a:off x="7861365" y="1529260"/>
                <a:ext cx="12172038" cy="10604097"/>
                <a:chOff x="3354044" y="1921323"/>
                <a:chExt cx="12172038" cy="10604097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0B92B97A-D8D8-42D1-9ABD-57246F2AEFDC}"/>
                    </a:ext>
                  </a:extLst>
                </p:cNvPr>
                <p:cNvGrpSpPr/>
                <p:nvPr/>
              </p:nvGrpSpPr>
              <p:grpSpPr>
                <a:xfrm>
                  <a:off x="3505198" y="2286000"/>
                  <a:ext cx="11334575" cy="10239420"/>
                  <a:chOff x="1224008" y="0"/>
                  <a:chExt cx="3060967" cy="4895849"/>
                </a:xfrm>
              </p:grpSpPr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9075C9BE-63AC-4620-850A-1EA8F8B5EF7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1980973" y="504555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grpSp>
                <p:nvGrpSpPr>
                  <p:cNvPr id="7" name="Group 6">
                    <a:extLst>
                      <a:ext uri="{FF2B5EF4-FFF2-40B4-BE49-F238E27FC236}">
                        <a16:creationId xmlns:a16="http://schemas.microsoft.com/office/drawing/2014/main" id="{9EB6DBDC-278C-4EA7-BA0E-5CBE82EDBB45}"/>
                      </a:ext>
                    </a:extLst>
                  </p:cNvPr>
                  <p:cNvGrpSpPr/>
                  <p:nvPr/>
                </p:nvGrpSpPr>
                <p:grpSpPr>
                  <a:xfrm>
                    <a:off x="1224008" y="0"/>
                    <a:ext cx="3060967" cy="4895849"/>
                    <a:chOff x="1224008" y="1"/>
                    <a:chExt cx="3060967" cy="4895849"/>
                  </a:xfrm>
                </p:grpSpPr>
                <p:cxnSp>
                  <p:nvCxnSpPr>
                    <p:cNvPr id="10" name="Straight Arrow Connector 9">
                      <a:extLst>
                        <a:ext uri="{FF2B5EF4-FFF2-40B4-BE49-F238E27FC236}">
                          <a16:creationId xmlns:a16="http://schemas.microsoft.com/office/drawing/2014/main" id="{42F324D1-F9A8-453C-9652-C40A73F1669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24008" y="2581275"/>
                      <a:ext cx="3060967" cy="0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  <p:cxnSp>
                  <p:nvCxnSpPr>
                    <p:cNvPr id="11" name="Straight Arrow Connector 10">
                      <a:extLst>
                        <a:ext uri="{FF2B5EF4-FFF2-40B4-BE49-F238E27FC236}">
                          <a16:creationId xmlns:a16="http://schemas.microsoft.com/office/drawing/2014/main" id="{A345B987-3B6F-45C7-B1F0-5D84437B41D5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381250" y="1"/>
                      <a:ext cx="0" cy="4895849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</p:grpSp>
              <p:cxnSp>
                <p:nvCxnSpPr>
                  <p:cNvPr id="8" name="Straight Connector 7">
                    <a:extLst>
                      <a:ext uri="{FF2B5EF4-FFF2-40B4-BE49-F238E27FC236}">
                        <a16:creationId xmlns:a16="http://schemas.microsoft.com/office/drawing/2014/main" id="{27A186A8-E288-4930-B545-20FA3BC0E34C}"/>
                      </a:ext>
                    </a:extLst>
                  </p:cNvPr>
                  <p:cNvCxnSpPr/>
                  <p:nvPr/>
                </p:nvCxnSpPr>
                <p:spPr>
                  <a:xfrm>
                    <a:off x="2809875" y="514350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" name="Straight Connector 8">
                    <a:extLst>
                      <a:ext uri="{FF2B5EF4-FFF2-40B4-BE49-F238E27FC236}">
                        <a16:creationId xmlns:a16="http://schemas.microsoft.com/office/drawing/2014/main" id="{0D43EEFD-95C3-488D-88D7-82CCBF9E3BFE}"/>
                      </a:ext>
                    </a:extLst>
                  </p:cNvPr>
                  <p:cNvCxnSpPr/>
                  <p:nvPr/>
                </p:nvCxnSpPr>
                <p:spPr>
                  <a:xfrm>
                    <a:off x="1952625" y="561975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pic>
                <p:nvPicPr>
                  <p:cNvPr id="27" name="Picture 26">
                    <a:extLst>
                      <a:ext uri="{FF2B5EF4-FFF2-40B4-BE49-F238E27FC236}">
                        <a16:creationId xmlns:a16="http://schemas.microsoft.com/office/drawing/2014/main" id="{7FAF2394-838D-469C-BE04-9A5575C5FF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2839266" y="501422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45F47841-94B1-4293-9DEB-4DA9723BC88D}"/>
                      </a:ext>
                    </a:extLst>
                  </p:cNvPr>
                  <p:cNvCxnSpPr/>
                  <p:nvPr/>
                </p:nvCxnSpPr>
                <p:spPr>
                  <a:xfrm>
                    <a:off x="3652242" y="596672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22" name="Picture 21">
                  <a:extLst>
                    <a:ext uri="{FF2B5EF4-FFF2-40B4-BE49-F238E27FC236}">
                      <a16:creationId xmlns:a16="http://schemas.microsoft.com/office/drawing/2014/main" id="{6BD2C1BE-2B67-4C3C-881B-3186E70DE3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9525" r="5450"/>
                <a:stretch/>
              </p:blipFill>
              <p:spPr bwMode="auto">
                <a:xfrm>
                  <a:off x="4684852" y="3385315"/>
                  <a:ext cx="1564238" cy="8725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354044" y="6994662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oMath>
                        </m:oMathPara>
                      </a14:m>
                      <a:endParaRPr kumimoji="0" lang="en-US" sz="5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354044" y="6994662"/>
                      <a:ext cx="1600200" cy="923330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/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lvl="0" indent="-630555" algn="l" defTabSz="2177278" rtl="0" eaLnBrk="1" fontAlgn="auto" latinLnBrk="0" hangingPunct="1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3696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4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𝒕𝒂𝒏𝒙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blipFill>
                <a:blip r:embed="rId10"/>
                <a:stretch>
                  <a:fillRect l="-2354" t="-7233" b="-4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16429828-4DC8-4855-B4FA-D93DA0B5DCAA}"/>
              </a:ext>
            </a:extLst>
          </p:cNvPr>
          <p:cNvSpPr txBox="1"/>
          <p:nvPr/>
        </p:nvSpPr>
        <p:spPr>
          <a:xfrm>
            <a:off x="833207" y="6060088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BD0E205-DD30-4CE5-9A73-946C1E5C2B88}"/>
                  </a:ext>
                </a:extLst>
              </p:cNvPr>
              <p:cNvSpPr txBox="1"/>
              <p:nvPr/>
            </p:nvSpPr>
            <p:spPr>
              <a:xfrm>
                <a:off x="1092256" y="9417659"/>
                <a:ext cx="8610917" cy="1562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BD0E205-DD30-4CE5-9A73-946C1E5C2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56" y="9417659"/>
                <a:ext cx="8610917" cy="15620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B52CBEB-592A-4798-BBE8-FCF1D447FD7A}"/>
              </a:ext>
            </a:extLst>
          </p:cNvPr>
          <p:cNvCxnSpPr>
            <a:cxnSpLocks/>
          </p:cNvCxnSpPr>
          <p:nvPr/>
        </p:nvCxnSpPr>
        <p:spPr>
          <a:xfrm>
            <a:off x="11970115" y="7315200"/>
            <a:ext cx="9262424" cy="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CE1D8BD-FBC0-4088-9911-CE7B19CEE277}"/>
              </a:ext>
            </a:extLst>
          </p:cNvPr>
          <p:cNvCxnSpPr/>
          <p:nvPr/>
        </p:nvCxnSpPr>
        <p:spPr>
          <a:xfrm>
            <a:off x="16268873" y="7314981"/>
            <a:ext cx="0" cy="733936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34A33BFE-8390-44F5-A886-5845C4A4E25C}"/>
              </a:ext>
            </a:extLst>
          </p:cNvPr>
          <p:cNvCxnSpPr/>
          <p:nvPr/>
        </p:nvCxnSpPr>
        <p:spPr>
          <a:xfrm>
            <a:off x="19768457" y="7282543"/>
            <a:ext cx="0" cy="733936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F8887C3F-A2C7-477C-A12E-3B6701F73673}"/>
              </a:ext>
            </a:extLst>
          </p:cNvPr>
          <p:cNvCxnSpPr/>
          <p:nvPr/>
        </p:nvCxnSpPr>
        <p:spPr>
          <a:xfrm>
            <a:off x="12845143" y="7315200"/>
            <a:ext cx="0" cy="733936"/>
          </a:xfrm>
          <a:prstGeom prst="line">
            <a:avLst/>
          </a:prstGeom>
          <a:ln w="22225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1287EB00-2BFF-44C8-B61F-A037C6F8EDAA}"/>
                  </a:ext>
                </a:extLst>
              </p:cNvPr>
              <p:cNvSpPr txBox="1"/>
              <p:nvPr/>
            </p:nvSpPr>
            <p:spPr>
              <a:xfrm>
                <a:off x="11850039" y="7853516"/>
                <a:ext cx="1276076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3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1287EB00-2BFF-44C8-B61F-A037C6F8E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0039" y="7853516"/>
                <a:ext cx="1276076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2BCBABA3-9713-461F-B28F-D0616815463B}"/>
                  </a:ext>
                </a:extLst>
              </p:cNvPr>
              <p:cNvSpPr txBox="1"/>
              <p:nvPr/>
            </p:nvSpPr>
            <p:spPr>
              <a:xfrm>
                <a:off x="19150324" y="8134992"/>
                <a:ext cx="1276076" cy="13737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2BCBABA3-9713-461F-B28F-D061681546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324" y="8134992"/>
                <a:ext cx="1276076" cy="13737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352C1261-8750-4AAB-B609-2C532E52A845}"/>
                  </a:ext>
                </a:extLst>
              </p:cNvPr>
              <p:cNvSpPr txBox="1"/>
              <p:nvPr/>
            </p:nvSpPr>
            <p:spPr>
              <a:xfrm>
                <a:off x="15660452" y="8117428"/>
                <a:ext cx="1276076" cy="12429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352C1261-8750-4AAB-B609-2C532E52A8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0452" y="8117428"/>
                <a:ext cx="1276076" cy="1242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TextBox 112">
            <a:extLst>
              <a:ext uri="{FF2B5EF4-FFF2-40B4-BE49-F238E27FC236}">
                <a16:creationId xmlns:a16="http://schemas.microsoft.com/office/drawing/2014/main" id="{29B26BD6-84AC-44B7-B20D-FEC8F219FEA7}"/>
              </a:ext>
            </a:extLst>
          </p:cNvPr>
          <p:cNvSpPr txBox="1"/>
          <p:nvPr/>
        </p:nvSpPr>
        <p:spPr>
          <a:xfrm>
            <a:off x="14923436" y="6391651"/>
            <a:ext cx="13454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20914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nimBg="1"/>
      <p:bldP spid="68" grpId="0"/>
      <p:bldP spid="75" grpId="0"/>
      <p:bldP spid="76" grpId="0"/>
      <p:bldP spid="110" grpId="0"/>
      <p:bldP spid="111" grpId="0"/>
      <p:bldP spid="112" grpId="0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52">
            <a:extLst>
              <a:ext uri="{FF2B5EF4-FFF2-40B4-BE49-F238E27FC236}">
                <a16:creationId xmlns:a16="http://schemas.microsoft.com/office/drawing/2014/main" id="{26163F68-ED83-47CF-AF04-5935E648413E}"/>
              </a:ext>
            </a:extLst>
          </p:cNvPr>
          <p:cNvSpPr/>
          <p:nvPr/>
        </p:nvSpPr>
        <p:spPr>
          <a:xfrm>
            <a:off x="657614" y="7657374"/>
            <a:ext cx="9167234" cy="2477998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22860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31" name="Group 60">
            <a:extLst>
              <a:ext uri="{FF2B5EF4-FFF2-40B4-BE49-F238E27FC236}">
                <a16:creationId xmlns:a16="http://schemas.microsoft.com/office/drawing/2014/main" id="{65156EE5-CCDA-4C8B-A609-64049055EB9C}"/>
              </a:ext>
            </a:extLst>
          </p:cNvPr>
          <p:cNvGrpSpPr/>
          <p:nvPr/>
        </p:nvGrpSpPr>
        <p:grpSpPr>
          <a:xfrm>
            <a:off x="645516" y="7626535"/>
            <a:ext cx="3568119" cy="800220"/>
            <a:chOff x="1224541" y="6305967"/>
            <a:chExt cx="3568119" cy="885308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8A66D8D2-F081-458A-A5C4-D9B75B7122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A0AF8D7-C635-4EAC-A968-45CE973693C2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Round Diagonal Corner Rectangle 58">
              <a:extLst>
                <a:ext uri="{FF2B5EF4-FFF2-40B4-BE49-F238E27FC236}">
                  <a16:creationId xmlns:a16="http://schemas.microsoft.com/office/drawing/2014/main" id="{712C4D15-64C5-41D0-9A76-2EA6578858E4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Freeform 15">
              <a:extLst>
                <a:ext uri="{FF2B5EF4-FFF2-40B4-BE49-F238E27FC236}">
                  <a16:creationId xmlns:a16="http://schemas.microsoft.com/office/drawing/2014/main" id="{63840D72-97A2-499B-A0E2-4123775B2B2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6" name="Rounded Rectangle 61">
            <a:extLst>
              <a:ext uri="{FF2B5EF4-FFF2-40B4-BE49-F238E27FC236}">
                <a16:creationId xmlns:a16="http://schemas.microsoft.com/office/drawing/2014/main" id="{4950D282-2621-4763-B998-CBB7B2913D6E}"/>
              </a:ext>
            </a:extLst>
          </p:cNvPr>
          <p:cNvSpPr/>
          <p:nvPr/>
        </p:nvSpPr>
        <p:spPr>
          <a:xfrm>
            <a:off x="646689" y="2664481"/>
            <a:ext cx="9116744" cy="479401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67">
            <a:extLst>
              <a:ext uri="{FF2B5EF4-FFF2-40B4-BE49-F238E27FC236}">
                <a16:creationId xmlns:a16="http://schemas.microsoft.com/office/drawing/2014/main" id="{067EB3D5-8758-4CE4-A4C7-2A01F2267099}"/>
              </a:ext>
            </a:extLst>
          </p:cNvPr>
          <p:cNvGrpSpPr/>
          <p:nvPr/>
        </p:nvGrpSpPr>
        <p:grpSpPr>
          <a:xfrm>
            <a:off x="444045" y="2436052"/>
            <a:ext cx="3579192" cy="940513"/>
            <a:chOff x="1311958" y="3405486"/>
            <a:chExt cx="3579192" cy="940513"/>
          </a:xfrm>
        </p:grpSpPr>
        <p:sp>
          <p:nvSpPr>
            <p:cNvPr id="38" name="Freeform 20">
              <a:extLst>
                <a:ext uri="{FF2B5EF4-FFF2-40B4-BE49-F238E27FC236}">
                  <a16:creationId xmlns:a16="http://schemas.microsoft.com/office/drawing/2014/main" id="{F6C0A26E-2F8B-4BD3-84B6-A32111468E3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524E3ED-FDB4-4196-9C88-9AB8DC76C800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40" name="Group 70">
              <a:extLst>
                <a:ext uri="{FF2B5EF4-FFF2-40B4-BE49-F238E27FC236}">
                  <a16:creationId xmlns:a16="http://schemas.microsoft.com/office/drawing/2014/main" id="{F2721B47-8AED-471E-82BB-C6B89FADBF0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C27938F-2393-4FF7-80A5-3753AA73A10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3">
                <a:extLst>
                  <a:ext uri="{FF2B5EF4-FFF2-40B4-BE49-F238E27FC236}">
                    <a16:creationId xmlns:a16="http://schemas.microsoft.com/office/drawing/2014/main" id="{9004D564-B86F-43BF-BF8C-93D33A0CCD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Freeform 14">
                <a:extLst>
                  <a:ext uri="{FF2B5EF4-FFF2-40B4-BE49-F238E27FC236}">
                    <a16:creationId xmlns:a16="http://schemas.microsoft.com/office/drawing/2014/main" id="{8849A89F-89DC-453B-9A51-5AABB38D4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87135CA9-879A-49E6-8776-18F282E57D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6">
                <a:extLst>
                  <a:ext uri="{FF2B5EF4-FFF2-40B4-BE49-F238E27FC236}">
                    <a16:creationId xmlns:a16="http://schemas.microsoft.com/office/drawing/2014/main" id="{6CF39633-61FA-4981-8C33-94AE825297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7">
                <a:extLst>
                  <a:ext uri="{FF2B5EF4-FFF2-40B4-BE49-F238E27FC236}">
                    <a16:creationId xmlns:a16="http://schemas.microsoft.com/office/drawing/2014/main" id="{E7BFAD63-8647-4287-A9C6-9AC7F30812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4D33AF2-560B-4EF8-92E6-22FFF0549D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EB7624B7-5532-4277-AD9D-045E806570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8D21B682-A849-4C1C-A5B0-9603FE2A3C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E87EB9FF-1B33-4C20-993A-0BA20EFD2D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1B5D6C92-813C-4771-9620-A7BE46F8445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2E33B408-FCB9-4A08-A7B9-814482239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F84E6014-31D7-44AF-9027-383CB37C1D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34FFA710-0169-417C-8A4A-DF7D9B915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74FFDA7F-2A71-43D3-93DE-C749A6219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BB8BFFF3-AF5A-48E4-8937-15ECD1B3E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00B5A3B3-D592-4DE2-B9BC-2054B964F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20BB8CE1-3DD5-42A8-9455-0A8566CAC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A3692FAA-3E33-44B0-B05D-F6D020926D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BCD3D32-5CF4-4563-9DA4-EC5FB8326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786F7D22-0B87-4A1F-9EC2-9DA340B2A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FD69BCBF-A723-47F1-9C65-3A5148CC3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74348F7A-FC17-4C31-9C90-0ACA4E5E17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43880D2C-B07A-4F92-8D55-EDBE391CA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27BACDED-248B-498E-89E9-F159C6D29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FD7BE0-DF7E-4918-88C6-7D7A34652FBE}"/>
              </a:ext>
            </a:extLst>
          </p:cNvPr>
          <p:cNvGrpSpPr/>
          <p:nvPr/>
        </p:nvGrpSpPr>
        <p:grpSpPr>
          <a:xfrm>
            <a:off x="10668000" y="1676400"/>
            <a:ext cx="13200353" cy="11644553"/>
            <a:chOff x="-335617" y="-583256"/>
            <a:chExt cx="13200353" cy="116445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/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5BAC8212-5FB1-4B4D-8789-61D4C491B1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9354" y="4800303"/>
                  <a:ext cx="1600200" cy="92333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/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1E69125D-E402-436C-B651-165977803F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50318" y="5679882"/>
                  <a:ext cx="1757209" cy="16481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B20B68E-A0C0-42CA-9053-2F21B721A091}"/>
                </a:ext>
              </a:extLst>
            </p:cNvPr>
            <p:cNvGrpSpPr/>
            <p:nvPr/>
          </p:nvGrpSpPr>
          <p:grpSpPr>
            <a:xfrm>
              <a:off x="-335617" y="-583256"/>
              <a:ext cx="13200353" cy="11644553"/>
              <a:chOff x="8012519" y="1529260"/>
              <a:chExt cx="12020884" cy="10604097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B293718-4BEC-4DA4-B84A-1AA7182A361B}"/>
                  </a:ext>
                </a:extLst>
              </p:cNvPr>
              <p:cNvSpPr txBox="1"/>
              <p:nvPr/>
            </p:nvSpPr>
            <p:spPr>
              <a:xfrm>
                <a:off x="11697268" y="6525866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0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/>
                  <p:nvPr/>
                </p:nvSpPr>
                <p:spPr>
                  <a:xfrm>
                    <a:off x="9471169" y="7356376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1430EB7-6771-4BB4-97F4-1C5344DB1B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471169" y="7356376"/>
                    <a:ext cx="1600200" cy="15043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/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2F394D24-6E28-4184-94E1-722CF2DBA8B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80954" y="5900565"/>
                    <a:ext cx="1600200" cy="150438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E006DA64-D199-4476-8390-425BDB090501}"/>
                  </a:ext>
                </a:extLst>
              </p:cNvPr>
              <p:cNvGrpSpPr/>
              <p:nvPr/>
            </p:nvGrpSpPr>
            <p:grpSpPr>
              <a:xfrm>
                <a:off x="8012519" y="1529260"/>
                <a:ext cx="12020884" cy="10604097"/>
                <a:chOff x="3505198" y="1921323"/>
                <a:chExt cx="12020884" cy="10604097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0B92B97A-D8D8-42D1-9ABD-57246F2AEFDC}"/>
                    </a:ext>
                  </a:extLst>
                </p:cNvPr>
                <p:cNvGrpSpPr/>
                <p:nvPr/>
              </p:nvGrpSpPr>
              <p:grpSpPr>
                <a:xfrm>
                  <a:off x="3505198" y="2286000"/>
                  <a:ext cx="11334575" cy="10239420"/>
                  <a:chOff x="1224008" y="0"/>
                  <a:chExt cx="3060967" cy="4895849"/>
                </a:xfrm>
              </p:grpSpPr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9075C9BE-63AC-4620-850A-1EA8F8B5EF7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1973590" y="491897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grpSp>
                <p:nvGrpSpPr>
                  <p:cNvPr id="7" name="Group 6">
                    <a:extLst>
                      <a:ext uri="{FF2B5EF4-FFF2-40B4-BE49-F238E27FC236}">
                        <a16:creationId xmlns:a16="http://schemas.microsoft.com/office/drawing/2014/main" id="{9EB6DBDC-278C-4EA7-BA0E-5CBE82EDBB45}"/>
                      </a:ext>
                    </a:extLst>
                  </p:cNvPr>
                  <p:cNvGrpSpPr/>
                  <p:nvPr/>
                </p:nvGrpSpPr>
                <p:grpSpPr>
                  <a:xfrm>
                    <a:off x="1224008" y="0"/>
                    <a:ext cx="3060967" cy="4895849"/>
                    <a:chOff x="1224008" y="1"/>
                    <a:chExt cx="3060967" cy="4895849"/>
                  </a:xfrm>
                </p:grpSpPr>
                <p:cxnSp>
                  <p:nvCxnSpPr>
                    <p:cNvPr id="10" name="Straight Arrow Connector 9">
                      <a:extLst>
                        <a:ext uri="{FF2B5EF4-FFF2-40B4-BE49-F238E27FC236}">
                          <a16:creationId xmlns:a16="http://schemas.microsoft.com/office/drawing/2014/main" id="{42F324D1-F9A8-453C-9652-C40A73F1669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224008" y="2581275"/>
                      <a:ext cx="3060967" cy="0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  <p:cxnSp>
                  <p:nvCxnSpPr>
                    <p:cNvPr id="11" name="Straight Arrow Connector 10">
                      <a:extLst>
                        <a:ext uri="{FF2B5EF4-FFF2-40B4-BE49-F238E27FC236}">
                          <a16:creationId xmlns:a16="http://schemas.microsoft.com/office/drawing/2014/main" id="{A345B987-3B6F-45C7-B1F0-5D84437B41D5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381250" y="1"/>
                      <a:ext cx="0" cy="4895849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4472C4"/>
                      </a:solidFill>
                      <a:prstDash val="solid"/>
                      <a:miter lim="800000"/>
                      <a:tailEnd type="triangle"/>
                    </a:ln>
                    <a:effectLst/>
                  </p:spPr>
                </p:cxnSp>
              </p:grpSp>
              <p:cxnSp>
                <p:nvCxnSpPr>
                  <p:cNvPr id="8" name="Straight Connector 7">
                    <a:extLst>
                      <a:ext uri="{FF2B5EF4-FFF2-40B4-BE49-F238E27FC236}">
                        <a16:creationId xmlns:a16="http://schemas.microsoft.com/office/drawing/2014/main" id="{27A186A8-E288-4930-B545-20FA3BC0E34C}"/>
                      </a:ext>
                    </a:extLst>
                  </p:cNvPr>
                  <p:cNvCxnSpPr/>
                  <p:nvPr/>
                </p:nvCxnSpPr>
                <p:spPr>
                  <a:xfrm>
                    <a:off x="2809875" y="514350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cxnSp>
                <p:nvCxnSpPr>
                  <p:cNvPr id="9" name="Straight Connector 8">
                    <a:extLst>
                      <a:ext uri="{FF2B5EF4-FFF2-40B4-BE49-F238E27FC236}">
                        <a16:creationId xmlns:a16="http://schemas.microsoft.com/office/drawing/2014/main" id="{0D43EEFD-95C3-488D-88D7-82CCBF9E3BFE}"/>
                      </a:ext>
                    </a:extLst>
                  </p:cNvPr>
                  <p:cNvCxnSpPr/>
                  <p:nvPr/>
                </p:nvCxnSpPr>
                <p:spPr>
                  <a:xfrm>
                    <a:off x="1952625" y="561975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  <p:pic>
                <p:nvPicPr>
                  <p:cNvPr id="27" name="Picture 26">
                    <a:extLst>
                      <a:ext uri="{FF2B5EF4-FFF2-40B4-BE49-F238E27FC236}">
                        <a16:creationId xmlns:a16="http://schemas.microsoft.com/office/drawing/2014/main" id="{7FAF2394-838D-469C-BE04-9A5575C5FF2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84580" r="5450"/>
                  <a:stretch/>
                </p:blipFill>
                <p:spPr bwMode="auto">
                  <a:xfrm>
                    <a:off x="2839266" y="501422"/>
                    <a:ext cx="838200" cy="41719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45F47841-94B1-4293-9DEB-4DA9723BC88D}"/>
                      </a:ext>
                    </a:extLst>
                  </p:cNvPr>
                  <p:cNvCxnSpPr/>
                  <p:nvPr/>
                </p:nvCxnSpPr>
                <p:spPr>
                  <a:xfrm>
                    <a:off x="3652242" y="596672"/>
                    <a:ext cx="0" cy="4076700"/>
                  </a:xfrm>
                  <a:prstGeom prst="line">
                    <a:avLst/>
                  </a:prstGeom>
                  <a:noFill/>
                  <a:ln w="6350" cap="flat" cmpd="sng" algn="ctr">
                    <a:solidFill>
                      <a:srgbClr val="4472C4"/>
                    </a:solidFill>
                    <a:prstDash val="solid"/>
                    <a:miter lim="800000"/>
                  </a:ln>
                  <a:effectLst/>
                </p:spPr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E16E0DA3-AB83-42E9-99AC-5663B0F9AEB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925882" y="6721432"/>
                      <a:ext cx="1600200" cy="923330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𝒚</m:t>
                            </m:r>
                          </m:oMath>
                        </m:oMathPara>
                      </a14:m>
                      <a:endParaRPr kumimoji="0" lang="en-US" sz="54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2571DBED-4361-421F-BADE-2C343A2F0E3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29400" y="1921323"/>
                      <a:ext cx="1600200" cy="92333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pic>
              <p:nvPicPr>
                <p:cNvPr id="22" name="Picture 21">
                  <a:extLst>
                    <a:ext uri="{FF2B5EF4-FFF2-40B4-BE49-F238E27FC236}">
                      <a16:creationId xmlns:a16="http://schemas.microsoft.com/office/drawing/2014/main" id="{6BD2C1BE-2B67-4C3C-881B-3186E70DE3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89525" r="5450"/>
                <a:stretch/>
              </p:blipFill>
              <p:spPr bwMode="auto">
                <a:xfrm>
                  <a:off x="4690967" y="3391928"/>
                  <a:ext cx="1564238" cy="8725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651273" y="7644763"/>
                      <a:ext cx="1600200" cy="92333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l" defTabSz="21772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𝜋</m:t>
                            </m:r>
                          </m:oMath>
                        </m:oMathPara>
                      </a14:m>
                      <a:endParaRPr kumimoji="0" lang="en-US" sz="5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mc:Choice>
              <mc:Fallback xmlns="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0D518889-2CA4-49D6-BE94-0BCB51A04A4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51273" y="7644763"/>
                      <a:ext cx="1600200" cy="923330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/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lvl="0" indent="-630555" algn="l" defTabSz="2177278" rtl="0" eaLnBrk="1" fontAlgn="auto" latinLnBrk="0" hangingPunct="1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−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83696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4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𝒕𝒂𝒏𝒙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960053EF-6E61-4EA9-93A7-A5E6CEE40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266" y="3683804"/>
                <a:ext cx="10357110" cy="1934440"/>
              </a:xfrm>
              <a:prstGeom prst="rect">
                <a:avLst/>
              </a:prstGeom>
              <a:blipFill>
                <a:blip r:embed="rId10"/>
                <a:stretch>
                  <a:fillRect l="-2354" t="-7233" b="-4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>
            <a:extLst>
              <a:ext uri="{FF2B5EF4-FFF2-40B4-BE49-F238E27FC236}">
                <a16:creationId xmlns:a16="http://schemas.microsoft.com/office/drawing/2014/main" id="{C5BF1CC2-BF34-4F50-AB56-76CBE7E0EF7C}"/>
              </a:ext>
            </a:extLst>
          </p:cNvPr>
          <p:cNvSpPr txBox="1"/>
          <p:nvPr/>
        </p:nvSpPr>
        <p:spPr>
          <a:xfrm>
            <a:off x="1083993" y="5908836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095ACBA-C273-4631-82E2-657AC4AA69CF}"/>
                  </a:ext>
                </a:extLst>
              </p:cNvPr>
              <p:cNvSpPr txBox="1"/>
              <p:nvPr/>
            </p:nvSpPr>
            <p:spPr>
              <a:xfrm>
                <a:off x="1228061" y="8321862"/>
                <a:ext cx="7945793" cy="142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;0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sz="54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095ACBA-C273-4631-82E2-657AC4AA6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61" y="8321862"/>
                <a:ext cx="7945793" cy="1423082"/>
              </a:xfrm>
              <a:prstGeom prst="rect">
                <a:avLst/>
              </a:prstGeom>
              <a:blipFill>
                <a:blip r:embed="rId11"/>
                <a:stretch>
                  <a:fillRect b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3495E905-9549-4A90-88BA-3FAE1F4AE894}"/>
              </a:ext>
            </a:extLst>
          </p:cNvPr>
          <p:cNvSpPr/>
          <p:nvPr/>
        </p:nvSpPr>
        <p:spPr>
          <a:xfrm>
            <a:off x="10856462" y="1896238"/>
            <a:ext cx="12446702" cy="6080505"/>
          </a:xfrm>
          <a:prstGeom prst="rect">
            <a:avLst/>
          </a:prstGeom>
          <a:solidFill>
            <a:schemeClr val="bg2">
              <a:lumMod val="7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20C7CBB-0FAE-4336-A28E-4A636AB1C332}"/>
              </a:ext>
            </a:extLst>
          </p:cNvPr>
          <p:cNvSpPr/>
          <p:nvPr/>
        </p:nvSpPr>
        <p:spPr>
          <a:xfrm>
            <a:off x="13677664" y="8034466"/>
            <a:ext cx="1714736" cy="526991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1897CE04-2C99-4BEA-82AD-DF2BE11F9ACF}"/>
              </a:ext>
            </a:extLst>
          </p:cNvPr>
          <p:cNvSpPr/>
          <p:nvPr/>
        </p:nvSpPr>
        <p:spPr>
          <a:xfrm>
            <a:off x="17182864" y="8001000"/>
            <a:ext cx="1714736" cy="5235383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ounded Rectangle 52">
            <a:extLst>
              <a:ext uri="{FF2B5EF4-FFF2-40B4-BE49-F238E27FC236}">
                <a16:creationId xmlns:a16="http://schemas.microsoft.com/office/drawing/2014/main" id="{C3E57C4E-0EFA-451C-8AC9-879046E4032E}"/>
              </a:ext>
            </a:extLst>
          </p:cNvPr>
          <p:cNvSpPr/>
          <p:nvPr/>
        </p:nvSpPr>
        <p:spPr>
          <a:xfrm>
            <a:off x="657613" y="10334255"/>
            <a:ext cx="10876903" cy="3134290"/>
          </a:xfrm>
          <a:prstGeom prst="roundRect">
            <a:avLst>
              <a:gd name="adj" fmla="val 3132"/>
            </a:avLst>
          </a:prstGeom>
          <a:solidFill>
            <a:schemeClr val="accent6">
              <a:lumMod val="60000"/>
              <a:lumOff val="40000"/>
              <a:alpha val="6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22860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638DEA06-BB39-4586-B9C5-65E96121FBFA}"/>
              </a:ext>
            </a:extLst>
          </p:cNvPr>
          <p:cNvSpPr txBox="1"/>
          <p:nvPr/>
        </p:nvSpPr>
        <p:spPr>
          <a:xfrm>
            <a:off x="382179" y="10534302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AF8E30C-8E37-4E50-A2CA-7BF37173CFC5}"/>
                  </a:ext>
                </a:extLst>
              </p:cNvPr>
              <p:cNvSpPr txBox="1"/>
              <p:nvPr/>
            </p:nvSpPr>
            <p:spPr>
              <a:xfrm>
                <a:off x="555047" y="11103859"/>
                <a:ext cx="10688993" cy="2192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7AF8E30C-8E37-4E50-A2CA-7BF37173C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47" y="11103859"/>
                <a:ext cx="10688993" cy="21927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7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6" grpId="0" animBg="1"/>
      <p:bldP spid="68" grpId="0"/>
      <p:bldP spid="69" grpId="0"/>
      <p:bldP spid="70" grpId="0"/>
      <p:bldP spid="13" grpId="0" animBg="1"/>
      <p:bldP spid="14" grpId="0" animBg="1"/>
      <p:bldP spid="74" grpId="0" animBg="1"/>
      <p:bldP spid="75" grpId="0" animBg="1"/>
      <p:bldP spid="76" grpId="0"/>
      <p:bldP spid="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978625" y="3010693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5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3226" t="-19868" b="-38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184777" y="4768062"/>
            <a:ext cx="21868726" cy="5951355"/>
            <a:chOff x="637542" y="1083939"/>
            <a:chExt cx="8611674" cy="1023555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02355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ts val="4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740453" y="4726005"/>
            <a:ext cx="2768783" cy="781943"/>
            <a:chOff x="166396" y="8755081"/>
            <a:chExt cx="2768783" cy="781943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255065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C3FC58A-6664-4537-AECA-BF1C9EAFCBE9}"/>
                  </a:ext>
                </a:extLst>
              </p:cNvPr>
              <p:cNvSpPr txBox="1"/>
              <p:nvPr/>
            </p:nvSpPr>
            <p:spPr>
              <a:xfrm>
                <a:off x="3989959" y="5900399"/>
                <a:ext cx="12565626" cy="910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TXĐ: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C3FC58A-6664-4537-AECA-BF1C9EAF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959" y="5900399"/>
                <a:ext cx="12565626" cy="910955"/>
              </a:xfrm>
              <a:prstGeom prst="rect">
                <a:avLst/>
              </a:prstGeom>
              <a:blipFill>
                <a:blip r:embed="rId4"/>
                <a:stretch>
                  <a:fillRect t="-21477" b="-38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CE2F3525-5CE3-47B6-B89A-CEE8F321755C}"/>
              </a:ext>
            </a:extLst>
          </p:cNvPr>
          <p:cNvSpPr txBox="1"/>
          <p:nvPr/>
        </p:nvSpPr>
        <p:spPr>
          <a:xfrm>
            <a:off x="3989959" y="7111426"/>
            <a:ext cx="12565626" cy="90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AA3FF5A-A104-456E-BEA3-01B6D9082FC1}"/>
                  </a:ext>
                </a:extLst>
              </p:cNvPr>
              <p:cNvSpPr txBox="1"/>
              <p:nvPr/>
            </p:nvSpPr>
            <p:spPr>
              <a:xfrm>
                <a:off x="3962921" y="8435445"/>
                <a:ext cx="12565626" cy="910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u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AA3FF5A-A104-456E-BEA3-01B6D9082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921" y="8435445"/>
                <a:ext cx="12565626" cy="910955"/>
              </a:xfrm>
              <a:prstGeom prst="rect">
                <a:avLst/>
              </a:prstGeom>
              <a:blipFill>
                <a:blip r:embed="rId5"/>
                <a:stretch>
                  <a:fillRect t="-21477" b="-38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03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21250903" cy="923330"/>
            <a:chOff x="644526" y="2766774"/>
            <a:chExt cx="21250903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998884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ên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5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9988842" cy="923330"/>
                </a:xfrm>
                <a:prstGeom prst="rect">
                  <a:avLst/>
                </a:prstGeom>
                <a:blipFill>
                  <a:blip r:embed="rId4"/>
                  <a:stretch>
                    <a:fillRect l="-1220" t="-658" b="-26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1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190417" progId="Equation.DSMT4">
                  <p:embed/>
                </p:oleObj>
              </mc:Choice>
              <mc:Fallback>
                <p:oleObj name="Equation" r:id="rId5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>
            <a:extLst>
              <a:ext uri="{FF2B5EF4-FFF2-40B4-BE49-F238E27FC236}">
                <a16:creationId xmlns:a16="http://schemas.microsoft.com/office/drawing/2014/main" id="{11D7C821-0F6E-4D86-9BD2-8D12F268786F}"/>
              </a:ext>
            </a:extLst>
          </p:cNvPr>
          <p:cNvSpPr txBox="1"/>
          <p:nvPr/>
        </p:nvSpPr>
        <p:spPr>
          <a:xfrm>
            <a:off x="13856" y="7333911"/>
            <a:ext cx="5447895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just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3" name="Table 73">
                <a:extLst>
                  <a:ext uri="{FF2B5EF4-FFF2-40B4-BE49-F238E27FC236}">
                    <a16:creationId xmlns:a16="http://schemas.microsoft.com/office/drawing/2014/main" id="{07F80462-DAC5-4E1D-A619-C42B43D874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094874"/>
                  </p:ext>
                </p:extLst>
              </p:nvPr>
            </p:nvGraphicFramePr>
            <p:xfrm>
              <a:off x="692383" y="8572213"/>
              <a:ext cx="9538735" cy="35659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6271">
                      <a:extLst>
                        <a:ext uri="{9D8B030D-6E8A-4147-A177-3AD203B41FA5}">
                          <a16:colId xmlns:a16="http://schemas.microsoft.com/office/drawing/2014/main" val="656710584"/>
                        </a:ext>
                      </a:extLst>
                    </a:gridCol>
                    <a:gridCol w="7272464">
                      <a:extLst>
                        <a:ext uri="{9D8B030D-6E8A-4147-A177-3AD203B41FA5}">
                          <a16:colId xmlns:a16="http://schemas.microsoft.com/office/drawing/2014/main" val="1944632095"/>
                        </a:ext>
                      </a:extLst>
                    </a:gridCol>
                  </a:tblGrid>
                  <a:tr h="792230">
                    <a:tc>
                      <a:txBody>
                        <a:bodyPr/>
                        <a:lstStyle/>
                        <a:p>
                          <a:r>
                            <a:rPr lang="en-US" sz="44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</a:rPr>
                            <a:t>0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𝝅</m:t>
                              </m:r>
                            </m:oMath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62994625"/>
                      </a:ext>
                    </a:extLst>
                  </a:tr>
                  <a:tr h="2210700">
                    <a:tc>
                      <a:txBody>
                        <a:bodyPr/>
                        <a:lstStyle/>
                        <a:p>
                          <a:r>
                            <a:rPr lang="en-US" sz="4400" b="1" i="1" dirty="0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y = </a:t>
                          </a:r>
                          <a:r>
                            <a:rPr lang="en-US" sz="4400" b="1" i="1" dirty="0" err="1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cotx</a:t>
                          </a:r>
                          <a:endParaRPr lang="en-US" sz="4400" b="1" i="1" dirty="0">
                            <a:latin typeface="Times New Roman" panose="020206030504050203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 dirty="0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b="1" dirty="0"/>
                        </a:p>
                        <a:p>
                          <a:endParaRPr lang="en-US" sz="4400" b="1" dirty="0"/>
                        </a:p>
                        <a:p>
                          <a:endParaRPr lang="en-US" sz="4400" b="1" i="0" dirty="0">
                            <a:latin typeface="Cambria Math" panose="02040503050406030204" pitchFamily="18" charset="0"/>
                          </a:endParaRPr>
                        </a:p>
                        <a:p>
                          <a:r>
                            <a:rPr lang="en-US" sz="4400" b="1" i="0" baseline="0" dirty="0">
                              <a:latin typeface="Cambria Math" panose="02040503050406030204" pitchFamily="18" charset="0"/>
                            </a:rPr>
                            <a:t>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dirty="0" smtClean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endParaRPr lang="en-US" sz="44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174824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3" name="Table 73">
                <a:extLst>
                  <a:ext uri="{FF2B5EF4-FFF2-40B4-BE49-F238E27FC236}">
                    <a16:creationId xmlns:a16="http://schemas.microsoft.com/office/drawing/2014/main" id="{07F80462-DAC5-4E1D-A619-C42B43D874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5094874"/>
                  </p:ext>
                </p:extLst>
              </p:nvPr>
            </p:nvGraphicFramePr>
            <p:xfrm>
              <a:off x="692383" y="8572213"/>
              <a:ext cx="9538735" cy="35659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6271">
                      <a:extLst>
                        <a:ext uri="{9D8B030D-6E8A-4147-A177-3AD203B41FA5}">
                          <a16:colId xmlns:a16="http://schemas.microsoft.com/office/drawing/2014/main" val="656710584"/>
                        </a:ext>
                      </a:extLst>
                    </a:gridCol>
                    <a:gridCol w="7272464">
                      <a:extLst>
                        <a:ext uri="{9D8B030D-6E8A-4147-A177-3AD203B41FA5}">
                          <a16:colId xmlns:a16="http://schemas.microsoft.com/office/drawing/2014/main" val="1944632095"/>
                        </a:ext>
                      </a:extLst>
                    </a:gridCol>
                  </a:tblGrid>
                  <a:tr h="792230">
                    <a:tc>
                      <a:txBody>
                        <a:bodyPr/>
                        <a:lstStyle/>
                        <a:p>
                          <a:r>
                            <a:rPr lang="en-US" sz="44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1240" t="-15385" r="-168" b="-3523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62994625"/>
                      </a:ext>
                    </a:extLst>
                  </a:tr>
                  <a:tr h="2773680">
                    <a:tc>
                      <a:txBody>
                        <a:bodyPr/>
                        <a:lstStyle/>
                        <a:p>
                          <a:r>
                            <a:rPr lang="en-US" sz="4400" b="1" i="1" dirty="0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y = </a:t>
                          </a:r>
                          <a:r>
                            <a:rPr lang="en-US" sz="4400" b="1" i="1" dirty="0" err="1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cotx</a:t>
                          </a:r>
                          <a:endParaRPr lang="en-US" sz="4400" b="1" i="1" dirty="0">
                            <a:latin typeface="Times New Roman" panose="020206030504050203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31240" t="-32895" r="-168" b="-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74824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3E7273CF-DCE9-41C3-AF04-08233B79D2BA}"/>
              </a:ext>
            </a:extLst>
          </p:cNvPr>
          <p:cNvCxnSpPr>
            <a:cxnSpLocks/>
          </p:cNvCxnSpPr>
          <p:nvPr/>
        </p:nvCxnSpPr>
        <p:spPr>
          <a:xfrm>
            <a:off x="3810000" y="10044191"/>
            <a:ext cx="5092057" cy="152822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7" name="Group 49">
            <a:extLst>
              <a:ext uri="{FF2B5EF4-FFF2-40B4-BE49-F238E27FC236}">
                <a16:creationId xmlns:a16="http://schemas.microsoft.com/office/drawing/2014/main" id="{118BA1F8-FB63-4C9D-8860-D9687A179A5E}"/>
              </a:ext>
            </a:extLst>
          </p:cNvPr>
          <p:cNvGrpSpPr/>
          <p:nvPr/>
        </p:nvGrpSpPr>
        <p:grpSpPr>
          <a:xfrm>
            <a:off x="876300" y="4586141"/>
            <a:ext cx="14524726" cy="2296670"/>
            <a:chOff x="1175570" y="2468560"/>
            <a:chExt cx="14526408" cy="1984386"/>
          </a:xfrm>
        </p:grpSpPr>
        <p:sp>
          <p:nvSpPr>
            <p:cNvPr id="48" name="Rounded Rectangle 6">
              <a:extLst>
                <a:ext uri="{FF2B5EF4-FFF2-40B4-BE49-F238E27FC236}">
                  <a16:creationId xmlns:a16="http://schemas.microsoft.com/office/drawing/2014/main" id="{AB7B7601-D4B3-4A91-9CFE-7F7396077066}"/>
                </a:ext>
              </a:extLst>
            </p:cNvPr>
            <p:cNvSpPr/>
            <p:nvPr/>
          </p:nvSpPr>
          <p:spPr>
            <a:xfrm>
              <a:off x="1175571" y="2872596"/>
              <a:ext cx="14526407" cy="158035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2">
              <a:extLst>
                <a:ext uri="{FF2B5EF4-FFF2-40B4-BE49-F238E27FC236}">
                  <a16:creationId xmlns:a16="http://schemas.microsoft.com/office/drawing/2014/main" id="{E9AC474C-3A7E-472F-B981-B25887E01C9F}"/>
                </a:ext>
              </a:extLst>
            </p:cNvPr>
            <p:cNvGrpSpPr/>
            <p:nvPr/>
          </p:nvGrpSpPr>
          <p:grpSpPr>
            <a:xfrm>
              <a:off x="1175570" y="2468560"/>
              <a:ext cx="3726221" cy="896427"/>
              <a:chOff x="1175570" y="1834705"/>
              <a:chExt cx="4064619" cy="977837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7E4D0E2B-0D3C-46D3-8C07-E3BA139CFF0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C01D02C-521E-4989-BF40-21AF9DBB55A7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3004759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10">
                <a:extLst>
                  <a:ext uri="{FF2B5EF4-FFF2-40B4-BE49-F238E27FC236}">
                    <a16:creationId xmlns:a16="http://schemas.microsoft.com/office/drawing/2014/main" id="{B0538315-CD4C-468B-BF4D-3094A031FD71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4" name="Group 2">
                <a:extLst>
                  <a:ext uri="{FF2B5EF4-FFF2-40B4-BE49-F238E27FC236}">
                    <a16:creationId xmlns:a16="http://schemas.microsoft.com/office/drawing/2014/main" id="{7BD072BB-3C19-43A5-8B1F-F9F9946D894A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1DA6D845-D134-4310-A059-EC9205B5D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6">
                  <a:extLst>
                    <a:ext uri="{FF2B5EF4-FFF2-40B4-BE49-F238E27FC236}">
                      <a16:creationId xmlns:a16="http://schemas.microsoft.com/office/drawing/2014/main" id="{296D4C49-B8A9-470C-B2E7-D9CF0876F6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7">
                  <a:extLst>
                    <a:ext uri="{FF2B5EF4-FFF2-40B4-BE49-F238E27FC236}">
                      <a16:creationId xmlns:a16="http://schemas.microsoft.com/office/drawing/2014/main" id="{3981FBDA-C92F-4D1B-BB09-D051E26394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18">
                  <a:extLst>
                    <a:ext uri="{FF2B5EF4-FFF2-40B4-BE49-F238E27FC236}">
                      <a16:creationId xmlns:a16="http://schemas.microsoft.com/office/drawing/2014/main" id="{215BFD67-0D31-492C-A743-AC69B74E63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Rectangle 19">
                  <a:extLst>
                    <a:ext uri="{FF2B5EF4-FFF2-40B4-BE49-F238E27FC236}">
                      <a16:creationId xmlns:a16="http://schemas.microsoft.com/office/drawing/2014/main" id="{DB6E3948-7D35-4A11-99CC-8F77912E74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Rectangle 20">
                  <a:extLst>
                    <a:ext uri="{FF2B5EF4-FFF2-40B4-BE49-F238E27FC236}">
                      <a16:creationId xmlns:a16="http://schemas.microsoft.com/office/drawing/2014/main" id="{77B3EF26-917B-457A-983B-3F04D86361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Rectangle 21">
                  <a:extLst>
                    <a:ext uri="{FF2B5EF4-FFF2-40B4-BE49-F238E27FC236}">
                      <a16:creationId xmlns:a16="http://schemas.microsoft.com/office/drawing/2014/main" id="{74AFB875-8082-4A49-B0B7-B949BF8A97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0DAD882-0EAA-4D99-A290-E9E14C05D31C}"/>
                  </a:ext>
                </a:extLst>
              </p:cNvPr>
              <p:cNvSpPr/>
              <p:nvPr/>
            </p:nvSpPr>
            <p:spPr>
              <a:xfrm>
                <a:off x="1576331" y="5826016"/>
                <a:ext cx="140814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kumimoji="0" lang="en-US" sz="40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𝒐𝒕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10DAD882-0EAA-4D99-A290-E9E14C05D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331" y="5826016"/>
                <a:ext cx="14081419" cy="769441"/>
              </a:xfrm>
              <a:prstGeom prst="rect">
                <a:avLst/>
              </a:prstGeom>
              <a:blipFill>
                <a:blip r:embed="rId8"/>
                <a:stretch>
                  <a:fillRect l="-519"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" name="Picture 73">
            <a:extLst>
              <a:ext uri="{FF2B5EF4-FFF2-40B4-BE49-F238E27FC236}">
                <a16:creationId xmlns:a16="http://schemas.microsoft.com/office/drawing/2014/main" id="{88617444-94E8-4D4D-86E1-BBBE0543E8F1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8161" y="4555617"/>
            <a:ext cx="5353401" cy="87153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91530E1-8AEB-4573-AEF4-0DFA75BABF45}"/>
                  </a:ext>
                </a:extLst>
              </p:cNvPr>
              <p:cNvSpPr txBox="1"/>
              <p:nvPr/>
            </p:nvSpPr>
            <p:spPr>
              <a:xfrm>
                <a:off x="9880474" y="7028926"/>
                <a:ext cx="785291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𝒐𝒕𝒙</m:t>
                    </m:r>
                  </m:oMath>
                </a14:m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91530E1-8AEB-4573-AEF4-0DFA75BABF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0474" y="7028926"/>
                <a:ext cx="7852912" cy="1446550"/>
              </a:xfrm>
              <a:prstGeom prst="rect">
                <a:avLst/>
              </a:prstGeom>
              <a:blipFill>
                <a:blip r:embed="rId10"/>
                <a:stretch>
                  <a:fillRect l="-318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75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8" grpId="0"/>
      <p:bldP spid="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15688303" cy="861774"/>
            <a:chOff x="644526" y="2766774"/>
            <a:chExt cx="15688303" cy="8617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𝑫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blipFill>
                  <a:blip r:embed="rId6"/>
                  <a:stretch>
                    <a:fillRect l="-1690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6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190417" progId="Equation.DSMT4">
                  <p:embed/>
                </p:oleObj>
              </mc:Choice>
              <mc:Fallback>
                <p:oleObj name="Equation" r:id="rId7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5" name="Bài 01. Hàm số lượng giác - Lý thuyết - Phần 04 (end).CUT.05'48.000-07'20.000">
            <a:hlinkClick r:id="" action="ppaction://media"/>
            <a:extLst>
              <a:ext uri="{FF2B5EF4-FFF2-40B4-BE49-F238E27FC236}">
                <a16:creationId xmlns:a16="http://schemas.microsoft.com/office/drawing/2014/main" id="{6D6191F5-FFD0-49A3-A90C-A56258B2389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304800" y="0"/>
            <a:ext cx="24056975" cy="13532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82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92024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15688303" cy="861774"/>
            <a:chOff x="644526" y="2766774"/>
            <a:chExt cx="15688303" cy="8617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𝑫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blipFill>
                  <a:blip r:embed="rId4"/>
                  <a:stretch>
                    <a:fillRect l="-1690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6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190417" progId="Equation.DSMT4">
                  <p:embed/>
                </p:oleObj>
              </mc:Choice>
              <mc:Fallback>
                <p:oleObj name="Equation" r:id="rId5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EB1F80E-9AE9-4110-8C3C-6773F9CB23F6}"/>
                  </a:ext>
                </a:extLst>
              </p:cNvPr>
              <p:cNvSpPr txBox="1"/>
              <p:nvPr/>
            </p:nvSpPr>
            <p:spPr>
              <a:xfrm>
                <a:off x="928324" y="5469426"/>
                <a:ext cx="5447895" cy="2210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𝒐𝒕𝒙</m:t>
                    </m:r>
                  </m:oMath>
                </a14:m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ℝ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EB1F80E-9AE9-4110-8C3C-6773F9CB2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4" y="5469426"/>
                <a:ext cx="5447895" cy="2210733"/>
              </a:xfrm>
              <a:prstGeom prst="rect">
                <a:avLst/>
              </a:prstGeom>
              <a:blipFill>
                <a:blip r:embed="rId7"/>
                <a:stretch>
                  <a:fillRect t="-6336" r="-4586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6203505D-9445-42B7-9240-F39EE0A22B7F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716" y="4573074"/>
            <a:ext cx="17363682" cy="81145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131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90417" progId="Equation.DSMT4">
                  <p:embed/>
                </p:oleObj>
              </mc:Choice>
              <mc:Fallback>
                <p:oleObj name="Equation" r:id="rId4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Rounded Rectangle 61">
            <a:extLst>
              <a:ext uri="{FF2B5EF4-FFF2-40B4-BE49-F238E27FC236}">
                <a16:creationId xmlns:a16="http://schemas.microsoft.com/office/drawing/2014/main" id="{B7C1D748-FBF2-4928-98F0-535C7E2E61CD}"/>
              </a:ext>
            </a:extLst>
          </p:cNvPr>
          <p:cNvSpPr/>
          <p:nvPr/>
        </p:nvSpPr>
        <p:spPr>
          <a:xfrm>
            <a:off x="1177723" y="3693040"/>
            <a:ext cx="21841827" cy="790721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3" name="Group 67">
            <a:extLst>
              <a:ext uri="{FF2B5EF4-FFF2-40B4-BE49-F238E27FC236}">
                <a16:creationId xmlns:a16="http://schemas.microsoft.com/office/drawing/2014/main" id="{DB355C49-6CC0-40A8-9BF3-3AE196353BED}"/>
              </a:ext>
            </a:extLst>
          </p:cNvPr>
          <p:cNvGrpSpPr/>
          <p:nvPr/>
        </p:nvGrpSpPr>
        <p:grpSpPr>
          <a:xfrm>
            <a:off x="975079" y="3464612"/>
            <a:ext cx="3579192" cy="940513"/>
            <a:chOff x="1311958" y="3405486"/>
            <a:chExt cx="3579192" cy="940513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97B3DD25-5177-4AFC-81F1-2C2C98156B4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D36830A-A8CD-46EC-8FD7-907CD8E4445B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5</a:t>
              </a:r>
            </a:p>
          </p:txBody>
        </p:sp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60F3B1AD-AC54-48CC-B990-665C465A31C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C9EE8BF-5FF2-4D45-8389-E9C50AABCBB6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13">
                <a:extLst>
                  <a:ext uri="{FF2B5EF4-FFF2-40B4-BE49-F238E27FC236}">
                    <a16:creationId xmlns:a16="http://schemas.microsoft.com/office/drawing/2014/main" id="{712255E4-DE4F-4ED2-9E58-63E8BDB96B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C6A3D9FD-F88B-4D18-871D-911F02A63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3A0F7DE5-4EEC-45DB-AD87-84ED722E3C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411A8BF6-F2DC-4474-A99C-BB130C1323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2D0B317A-9344-4446-A2DB-1BCEE25804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7AA2656-BF95-40CC-9444-4552775C5A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55BD6DEA-C52B-4118-BF9B-9777EE9099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598E1DC9-AD73-48B9-825C-81B42F62B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A01AC0C9-FFBC-4067-9CF7-C2D5D45623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D63E43FE-43E8-4AAD-8D7B-F0857F2417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435FCA66-6A71-4AA4-AE00-8020C94DEF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A414B2F2-4121-4477-A606-053185032C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22C99F25-9599-40A5-B2B8-19E702A6F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48435BBA-E1AC-421F-B8FB-B102C7308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DE305151-922A-42A6-929C-D914B4853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24B12BA2-8063-43C5-8A2B-06705E814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17109F1D-1EF6-4084-BE92-71E775AB3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92BB7860-1C86-4913-9FD5-FAE4CCD5A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AF9AA667-0A7A-4D50-AD48-7F3B84260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8F4FAA5C-FDAD-49E0-83E9-1AD61A7B4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2CBA45D0-6548-45A7-9C64-7631DBB79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A672B8E-C507-417B-A82C-A37402B80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1E3E7450-B1A1-4795-A421-2186DB996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36">
                <a:extLst>
                  <a:ext uri="{FF2B5EF4-FFF2-40B4-BE49-F238E27FC236}">
                    <a16:creationId xmlns:a16="http://schemas.microsoft.com/office/drawing/2014/main" id="{3F4A4043-DB02-4D13-8E4D-941434C350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/>
              <p:nvPr/>
            </p:nvSpPr>
            <p:spPr>
              <a:xfrm>
                <a:off x="4677836" y="3542827"/>
                <a:ext cx="18034342" cy="1271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lvl="0" indent="-630555" algn="just" defTabSz="2177278" rtl="0" eaLnBrk="1" fontAlgn="auto" latinLnBrk="0" hangingPunct="1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83696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𝜋</m:t>
                        </m:r>
                      </m:num>
                      <m:den>
                        <m:r>
                          <a:rPr kumimoji="0" lang="en-US" sz="5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𝜋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𝒐𝒕𝒙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836" y="3542827"/>
                <a:ext cx="18034342" cy="1271823"/>
              </a:xfrm>
              <a:prstGeom prst="rect">
                <a:avLst/>
              </a:prstGeom>
              <a:blipFill>
                <a:blip r:embed="rId6"/>
                <a:stretch>
                  <a:fillRect l="-1352" b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A588CF2C-9C62-4894-887F-26FF823046D1}"/>
              </a:ext>
            </a:extLst>
          </p:cNvPr>
          <p:cNvSpPr txBox="1"/>
          <p:nvPr/>
        </p:nvSpPr>
        <p:spPr>
          <a:xfrm>
            <a:off x="5994436" y="5585197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;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66B2AC2-3D6F-4DF4-A0B0-9581250B4A92}"/>
              </a:ext>
            </a:extLst>
          </p:cNvPr>
          <p:cNvSpPr txBox="1"/>
          <p:nvPr/>
        </p:nvSpPr>
        <p:spPr>
          <a:xfrm>
            <a:off x="5967397" y="6895033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1;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B856BA7-93FF-47EC-933D-73B05E515B50}"/>
              </a:ext>
            </a:extLst>
          </p:cNvPr>
          <p:cNvSpPr txBox="1"/>
          <p:nvPr/>
        </p:nvSpPr>
        <p:spPr>
          <a:xfrm>
            <a:off x="5994436" y="8220025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9123072-C47E-4A15-ACC6-C526C52AC2DE}"/>
              </a:ext>
            </a:extLst>
          </p:cNvPr>
          <p:cNvSpPr txBox="1"/>
          <p:nvPr/>
        </p:nvSpPr>
        <p:spPr>
          <a:xfrm>
            <a:off x="5952649" y="9555531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2535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69" grpId="0"/>
      <p:bldP spid="71" grpId="0"/>
      <p:bldP spid="72" grpId="0"/>
      <p:bldP spid="73" grpId="0"/>
      <p:bldP spid="7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𝒐𝒕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90417" progId="Equation.DSMT4">
                  <p:embed/>
                </p:oleObj>
              </mc:Choice>
              <mc:Fallback>
                <p:oleObj name="Equation" r:id="rId4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ounded Rectangle 52">
            <a:extLst>
              <a:ext uri="{FF2B5EF4-FFF2-40B4-BE49-F238E27FC236}">
                <a16:creationId xmlns:a16="http://schemas.microsoft.com/office/drawing/2014/main" id="{FFDD3591-A0FC-43A5-A575-A7BE61D8F9AD}"/>
              </a:ext>
            </a:extLst>
          </p:cNvPr>
          <p:cNvSpPr/>
          <p:nvPr/>
        </p:nvSpPr>
        <p:spPr>
          <a:xfrm>
            <a:off x="1034665" y="8792932"/>
            <a:ext cx="13404749" cy="4923067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22860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25" name="Group 60">
            <a:extLst>
              <a:ext uri="{FF2B5EF4-FFF2-40B4-BE49-F238E27FC236}">
                <a16:creationId xmlns:a16="http://schemas.microsoft.com/office/drawing/2014/main" id="{877E17FC-3FDC-40AC-8EE0-F2C3C2E82641}"/>
              </a:ext>
            </a:extLst>
          </p:cNvPr>
          <p:cNvGrpSpPr/>
          <p:nvPr/>
        </p:nvGrpSpPr>
        <p:grpSpPr>
          <a:xfrm>
            <a:off x="1053655" y="8678514"/>
            <a:ext cx="3568119" cy="800220"/>
            <a:chOff x="1224541" y="6305967"/>
            <a:chExt cx="3568119" cy="885308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0D855759-6872-4CC7-A47C-76F06AA5DE6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05C130F-161B-4457-95CA-5E490CF135F0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Round Diagonal Corner Rectangle 58">
              <a:extLst>
                <a:ext uri="{FF2B5EF4-FFF2-40B4-BE49-F238E27FC236}">
                  <a16:creationId xmlns:a16="http://schemas.microsoft.com/office/drawing/2014/main" id="{8EA7D00C-9B1E-45D8-A802-12D43AFC44A9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9" name="Freeform 15">
              <a:extLst>
                <a:ext uri="{FF2B5EF4-FFF2-40B4-BE49-F238E27FC236}">
                  <a16:creationId xmlns:a16="http://schemas.microsoft.com/office/drawing/2014/main" id="{5277FEB9-5E1F-49F0-B3F3-242DDA5D74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0" name="Rounded Rectangle 61">
            <a:extLst>
              <a:ext uri="{FF2B5EF4-FFF2-40B4-BE49-F238E27FC236}">
                <a16:creationId xmlns:a16="http://schemas.microsoft.com/office/drawing/2014/main" id="{B7C1D748-FBF2-4928-98F0-535C7E2E61CD}"/>
              </a:ext>
            </a:extLst>
          </p:cNvPr>
          <p:cNvSpPr/>
          <p:nvPr/>
        </p:nvSpPr>
        <p:spPr>
          <a:xfrm>
            <a:off x="989400" y="3604628"/>
            <a:ext cx="13404751" cy="475364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3" name="Group 67">
            <a:extLst>
              <a:ext uri="{FF2B5EF4-FFF2-40B4-BE49-F238E27FC236}">
                <a16:creationId xmlns:a16="http://schemas.microsoft.com/office/drawing/2014/main" id="{DB355C49-6CC0-40A8-9BF3-3AE196353BED}"/>
              </a:ext>
            </a:extLst>
          </p:cNvPr>
          <p:cNvGrpSpPr/>
          <p:nvPr/>
        </p:nvGrpSpPr>
        <p:grpSpPr>
          <a:xfrm>
            <a:off x="975079" y="3464612"/>
            <a:ext cx="3579192" cy="940513"/>
            <a:chOff x="1311958" y="3405486"/>
            <a:chExt cx="3579192" cy="940513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97B3DD25-5177-4AFC-81F1-2C2C98156B4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D36830A-A8CD-46EC-8FD7-907CD8E4445B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5</a:t>
              </a:r>
            </a:p>
          </p:txBody>
        </p:sp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60F3B1AD-AC54-48CC-B990-665C465A31C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C9EE8BF-5FF2-4D45-8389-E9C50AABCBB6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8" name="Freeform 13">
                <a:extLst>
                  <a:ext uri="{FF2B5EF4-FFF2-40B4-BE49-F238E27FC236}">
                    <a16:creationId xmlns:a16="http://schemas.microsoft.com/office/drawing/2014/main" id="{712255E4-DE4F-4ED2-9E58-63E8BDB96B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C6A3D9FD-F88B-4D18-871D-911F02A63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3A0F7DE5-4EEC-45DB-AD87-84ED722E3C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411A8BF6-F2DC-4474-A99C-BB130C1323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2D0B317A-9344-4446-A2DB-1BCEE25804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7AA2656-BF95-40CC-9444-4552775C5A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55BD6DEA-C52B-4118-BF9B-9777EE9099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598E1DC9-AD73-48B9-825C-81B42F62B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A01AC0C9-FFBC-4067-9CF7-C2D5D45623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D63E43FE-43E8-4AAD-8D7B-F0857F2417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435FCA66-6A71-4AA4-AE00-8020C94DEF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A414B2F2-4121-4477-A606-053185032C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22C99F25-9599-40A5-B2B8-19E702A6F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48435BBA-E1AC-421F-B8FB-B102C7308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DE305151-922A-42A6-929C-D914B4853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24B12BA2-8063-43C5-8A2B-06705E814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17109F1D-1EF6-4084-BE92-71E775AB3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92BB7860-1C86-4913-9FD5-FAE4CCD5A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AF9AA667-0A7A-4D50-AD48-7F3B84260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8F4FAA5C-FDAD-49E0-83E9-1AD61A7B4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2CBA45D0-6548-45A7-9C64-7631DBB79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A672B8E-C507-417B-A82C-A37402B80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1E3E7450-B1A1-4795-A421-2186DB996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36">
                <a:extLst>
                  <a:ext uri="{FF2B5EF4-FFF2-40B4-BE49-F238E27FC236}">
                    <a16:creationId xmlns:a16="http://schemas.microsoft.com/office/drawing/2014/main" id="{3F4A4043-DB02-4D13-8E4D-941434C350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/>
              <p:nvPr/>
            </p:nvSpPr>
            <p:spPr>
              <a:xfrm>
                <a:off x="4531384" y="3631350"/>
                <a:ext cx="9723964" cy="1996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lvl="0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5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𝜋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𝒐𝒕𝒙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384" y="3631350"/>
                <a:ext cx="9723964" cy="1996316"/>
              </a:xfrm>
              <a:prstGeom prst="rect">
                <a:avLst/>
              </a:prstGeom>
              <a:blipFill>
                <a:blip r:embed="rId6"/>
                <a:stretch>
                  <a:fillRect l="-2508" t="-7339" r="-2571" b="-2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A588CF2C-9C62-4894-887F-26FF823046D1}"/>
              </a:ext>
            </a:extLst>
          </p:cNvPr>
          <p:cNvSpPr txBox="1"/>
          <p:nvPr/>
        </p:nvSpPr>
        <p:spPr>
          <a:xfrm>
            <a:off x="1132555" y="5374287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66B2AC2-3D6F-4DF4-A0B0-9581250B4A92}"/>
              </a:ext>
            </a:extLst>
          </p:cNvPr>
          <p:cNvSpPr txBox="1"/>
          <p:nvPr/>
        </p:nvSpPr>
        <p:spPr>
          <a:xfrm>
            <a:off x="1143000" y="6165066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B856BA7-93FF-47EC-933D-73B05E515B50}"/>
              </a:ext>
            </a:extLst>
          </p:cNvPr>
          <p:cNvSpPr txBox="1"/>
          <p:nvPr/>
        </p:nvSpPr>
        <p:spPr>
          <a:xfrm>
            <a:off x="1141066" y="6846654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9123072-C47E-4A15-ACC6-C526C52AC2DE}"/>
              </a:ext>
            </a:extLst>
          </p:cNvPr>
          <p:cNvSpPr txBox="1"/>
          <p:nvPr/>
        </p:nvSpPr>
        <p:spPr>
          <a:xfrm>
            <a:off x="1114626" y="7643400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3C4C028-C447-4AE7-BC6D-32C073E14B3E}"/>
                  </a:ext>
                </a:extLst>
              </p:cNvPr>
              <p:cNvSpPr txBox="1"/>
              <p:nvPr/>
            </p:nvSpPr>
            <p:spPr>
              <a:xfrm>
                <a:off x="1134488" y="9377879"/>
                <a:ext cx="6228511" cy="1271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3C4C028-C447-4AE7-BC6D-32C073E14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488" y="9377879"/>
                <a:ext cx="6228511" cy="1271823"/>
              </a:xfrm>
              <a:prstGeom prst="rect">
                <a:avLst/>
              </a:prstGeom>
              <a:blipFill>
                <a:blip r:embed="rId7"/>
                <a:stretch>
                  <a:fillRect b="-3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CD1F77B-B2DC-4BA7-988A-C387EEB5A2E0}"/>
                  </a:ext>
                </a:extLst>
              </p:cNvPr>
              <p:cNvSpPr txBox="1"/>
              <p:nvPr/>
            </p:nvSpPr>
            <p:spPr>
              <a:xfrm>
                <a:off x="5664846" y="9272584"/>
                <a:ext cx="6228511" cy="1349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kumimoji="0" lang="en-US" sz="5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6CD1F77B-B2DC-4BA7-988A-C387EEB5A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846" y="9272584"/>
                <a:ext cx="6228511" cy="1349728"/>
              </a:xfrm>
              <a:prstGeom prst="rect">
                <a:avLst/>
              </a:prstGeom>
              <a:blipFill>
                <a:blip r:embed="rId8"/>
                <a:stretch>
                  <a:fillRect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64C71CB7-F2DE-4678-AA83-DEB6A974F64E}"/>
                  </a:ext>
                </a:extLst>
              </p:cNvPr>
              <p:cNvSpPr txBox="1"/>
              <p:nvPr/>
            </p:nvSpPr>
            <p:spPr>
              <a:xfrm>
                <a:off x="911469" y="11771531"/>
                <a:ext cx="11659729" cy="1646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𝒐𝒕𝒙</m:t>
                    </m:r>
                  </m:oMath>
                </a14:m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64C71CB7-F2DE-4678-AA83-DEB6A974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69" y="11771531"/>
                <a:ext cx="11659729" cy="1646476"/>
              </a:xfrm>
              <a:prstGeom prst="rect">
                <a:avLst/>
              </a:prstGeom>
              <a:blipFill>
                <a:blip r:embed="rId9"/>
                <a:stretch>
                  <a:fillRect t="-1852" b="-1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D123C78-E71B-4A0F-9055-63AC52CAC174}"/>
              </a:ext>
            </a:extLst>
          </p:cNvPr>
          <p:cNvGrpSpPr/>
          <p:nvPr/>
        </p:nvGrpSpPr>
        <p:grpSpPr>
          <a:xfrm>
            <a:off x="1053655" y="10219309"/>
            <a:ext cx="4975922" cy="1809685"/>
            <a:chOff x="10713243" y="8137198"/>
            <a:chExt cx="4975922" cy="1809685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7C134740-8A13-4F82-8B5D-437FFC8DFCC5}"/>
                </a:ext>
              </a:extLst>
            </p:cNvPr>
            <p:cNvSpPr txBox="1"/>
            <p:nvPr/>
          </p:nvSpPr>
          <p:spPr>
            <a:xfrm>
              <a:off x="10713243" y="8666233"/>
              <a:ext cx="1478758" cy="7516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0850" lvl="0"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187226CB-0B5C-4FCC-B84C-C1B4D0369AAF}"/>
                </a:ext>
              </a:extLst>
            </p:cNvPr>
            <p:cNvPicPr/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00320" y="8137198"/>
              <a:ext cx="3388845" cy="1809685"/>
            </a:xfrm>
            <a:prstGeom prst="rect">
              <a:avLst/>
            </a:prstGeom>
            <a:noFill/>
            <a:ln>
              <a:noFill/>
            </a:ln>
          </p:spPr>
        </p:pic>
      </p:grp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F562E320-1134-47E7-A488-9AFDAA8EF3A7}"/>
              </a:ext>
            </a:extLst>
          </p:cNvPr>
          <p:cNvCxnSpPr>
            <a:cxnSpLocks/>
          </p:cNvCxnSpPr>
          <p:nvPr/>
        </p:nvCxnSpPr>
        <p:spPr>
          <a:xfrm>
            <a:off x="15280238" y="7988957"/>
            <a:ext cx="7991273" cy="0"/>
          </a:xfrm>
          <a:prstGeom prst="straightConnector1">
            <a:avLst/>
          </a:prstGeom>
          <a:noFill/>
          <a:ln w="3810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2FF18C4B-6D94-4A00-80BD-FCA7BA88D13F}"/>
              </a:ext>
            </a:extLst>
          </p:cNvPr>
          <p:cNvCxnSpPr>
            <a:cxnSpLocks/>
          </p:cNvCxnSpPr>
          <p:nvPr/>
        </p:nvCxnSpPr>
        <p:spPr>
          <a:xfrm flipV="1">
            <a:off x="16611600" y="3515472"/>
            <a:ext cx="0" cy="9314301"/>
          </a:xfrm>
          <a:prstGeom prst="straightConnector1">
            <a:avLst/>
          </a:prstGeom>
          <a:noFill/>
          <a:ln w="38100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58AEB6CA-B471-4ADA-801A-BF996DF85022}"/>
              </a:ext>
            </a:extLst>
          </p:cNvPr>
          <p:cNvCxnSpPr>
            <a:cxnSpLocks/>
          </p:cNvCxnSpPr>
          <p:nvPr/>
        </p:nvCxnSpPr>
        <p:spPr>
          <a:xfrm>
            <a:off x="19857516" y="3666090"/>
            <a:ext cx="0" cy="8754062"/>
          </a:xfrm>
          <a:prstGeom prst="line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</a:ln>
          <a:effectLst/>
        </p:spPr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BC23E8D0-6679-4B8C-971F-EB8FD0E13B98}"/>
              </a:ext>
            </a:extLst>
          </p:cNvPr>
          <p:cNvSpPr txBox="1"/>
          <p:nvPr/>
        </p:nvSpPr>
        <p:spPr>
          <a:xfrm>
            <a:off x="16077480" y="7118064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C70055-CD73-40DB-BF1B-F833B424B987}"/>
                  </a:ext>
                </a:extLst>
              </p:cNvPr>
              <p:cNvSpPr txBox="1"/>
              <p:nvPr/>
            </p:nvSpPr>
            <p:spPr>
              <a:xfrm>
                <a:off x="22165704" y="7205641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</m:oMath>
                  </m:oMathPara>
                </a14:m>
                <a:endParaRPr kumimoji="0" lang="en-US" sz="5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CC70055-CD73-40DB-BF1B-F833B424B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5704" y="7205641"/>
                <a:ext cx="1600200" cy="923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6DC6B57-DFF6-4919-BBE0-5EFFF86960D9}"/>
                  </a:ext>
                </a:extLst>
              </p:cNvPr>
              <p:cNvSpPr txBox="1"/>
              <p:nvPr/>
            </p:nvSpPr>
            <p:spPr>
              <a:xfrm>
                <a:off x="15617757" y="3227980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US" sz="5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6DC6B57-DFF6-4919-BBE0-5EFFF86960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7757" y="3227980"/>
                <a:ext cx="1600200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FE43AD8F-D946-4D69-8AB0-F95C15CF8E0E}"/>
                  </a:ext>
                </a:extLst>
              </p:cNvPr>
              <p:cNvSpPr txBox="1"/>
              <p:nvPr/>
            </p:nvSpPr>
            <p:spPr>
              <a:xfrm>
                <a:off x="19492698" y="7886414"/>
                <a:ext cx="1600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FE43AD8F-D946-4D69-8AB0-F95C15CF8E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2698" y="7886414"/>
                <a:ext cx="1600200" cy="923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63863F3E-C01A-4387-9D04-970A5270732E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49498"/>
          <a:stretch/>
        </p:blipFill>
        <p:spPr>
          <a:xfrm>
            <a:off x="16877580" y="8014299"/>
            <a:ext cx="3103133" cy="44058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6AA576F-CAEB-46CD-BA78-6BC3F5AC1DBB}"/>
                  </a:ext>
                </a:extLst>
              </p:cNvPr>
              <p:cNvSpPr txBox="1"/>
              <p:nvPr/>
            </p:nvSpPr>
            <p:spPr>
              <a:xfrm>
                <a:off x="17232034" y="8064445"/>
                <a:ext cx="1600200" cy="1504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6AA576F-CAEB-46CD-BA78-6BC3F5AC1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2034" y="8064445"/>
                <a:ext cx="1600200" cy="15043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6C846F6C-C236-4A17-8677-321E446D121A}"/>
              </a:ext>
            </a:extLst>
          </p:cNvPr>
          <p:cNvSpPr txBox="1"/>
          <p:nvPr/>
        </p:nvSpPr>
        <p:spPr>
          <a:xfrm>
            <a:off x="18008601" y="7534870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2D4D029-D58F-4DF0-A900-7739F68D6CC0}"/>
                  </a:ext>
                </a:extLst>
              </p:cNvPr>
              <p:cNvSpPr txBox="1"/>
              <p:nvPr/>
            </p:nvSpPr>
            <p:spPr>
              <a:xfrm>
                <a:off x="7691776" y="5374287"/>
                <a:ext cx="397151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⇒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𝐲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2D4D029-D58F-4DF0-A900-7739F68D6C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776" y="5374287"/>
                <a:ext cx="3971510" cy="7593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730E89B-1444-451F-B3B0-D7DC8D13AB25}"/>
                  </a:ext>
                </a:extLst>
              </p:cNvPr>
              <p:cNvSpPr txBox="1"/>
              <p:nvPr/>
            </p:nvSpPr>
            <p:spPr>
              <a:xfrm>
                <a:off x="7722457" y="6184352"/>
                <a:ext cx="397151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⇒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𝐲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−</m:t>
                    </m:r>
                    <m:r>
                      <a:rPr kumimoji="0" lang="en-US" sz="4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730E89B-1444-451F-B3B0-D7DC8D13A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457" y="6184352"/>
                <a:ext cx="3971510" cy="75937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41F0676-A107-474B-8A92-ADD985A38E83}"/>
              </a:ext>
            </a:extLst>
          </p:cNvPr>
          <p:cNvCxnSpPr/>
          <p:nvPr/>
        </p:nvCxnSpPr>
        <p:spPr>
          <a:xfrm>
            <a:off x="18973800" y="7988957"/>
            <a:ext cx="0" cy="46924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971F54E-4357-44FD-9D99-0B9EF470208D}"/>
              </a:ext>
            </a:extLst>
          </p:cNvPr>
          <p:cNvCxnSpPr/>
          <p:nvPr/>
        </p:nvCxnSpPr>
        <p:spPr>
          <a:xfrm flipH="1">
            <a:off x="16535400" y="8458200"/>
            <a:ext cx="2438400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>
            <a:extLst>
              <a:ext uri="{FF2B5EF4-FFF2-40B4-BE49-F238E27FC236}">
                <a16:creationId xmlns:a16="http://schemas.microsoft.com/office/drawing/2014/main" id="{9CD2F6CF-DD8A-4FE4-B33F-D47E2E7DA31B}"/>
              </a:ext>
            </a:extLst>
          </p:cNvPr>
          <p:cNvSpPr txBox="1"/>
          <p:nvPr/>
        </p:nvSpPr>
        <p:spPr>
          <a:xfrm>
            <a:off x="15878248" y="7902182"/>
            <a:ext cx="16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>
                <a:solidFill>
                  <a:srgbClr val="FF0000"/>
                </a:solidFill>
                <a:latin typeface="Calibri" panose="020F0502020204030204"/>
              </a:rPr>
              <a:t>-1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35098C-657E-455F-8421-609D0230D6C4}"/>
                  </a:ext>
                </a:extLst>
              </p:cNvPr>
              <p:cNvSpPr txBox="1"/>
              <p:nvPr/>
            </p:nvSpPr>
            <p:spPr>
              <a:xfrm>
                <a:off x="18411032" y="5882536"/>
                <a:ext cx="1600200" cy="1648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735098C-657E-455F-8421-609D0230D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1032" y="5882536"/>
                <a:ext cx="1600200" cy="164814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176D7B-D18A-4D64-B57E-9D2DDC13C490}"/>
                  </a:ext>
                </a:extLst>
              </p:cNvPr>
              <p:cNvSpPr txBox="1"/>
              <p:nvPr/>
            </p:nvSpPr>
            <p:spPr>
              <a:xfrm>
                <a:off x="7609069" y="6800622"/>
                <a:ext cx="3971510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176D7B-D18A-4D64-B57E-9D2DDC13C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069" y="6800622"/>
                <a:ext cx="3971510" cy="91941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E72EDC4-570E-4193-896D-D6975CAF6E7E}"/>
                  </a:ext>
                </a:extLst>
              </p:cNvPr>
              <p:cNvSpPr txBox="1"/>
              <p:nvPr/>
            </p:nvSpPr>
            <p:spPr>
              <a:xfrm>
                <a:off x="7646717" y="7604735"/>
                <a:ext cx="3971510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E72EDC4-570E-4193-896D-D6975CAF6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6717" y="7604735"/>
                <a:ext cx="3971510" cy="91941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952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75" grpId="0"/>
      <p:bldP spid="79" grpId="0"/>
      <p:bldP spid="81" grpId="0"/>
      <p:bldP spid="78" grpId="0"/>
      <p:bldP spid="83" grpId="0"/>
      <p:bldP spid="84" grpId="0"/>
      <p:bldP spid="85" grpId="0"/>
      <p:bldP spid="91" grpId="0"/>
      <p:bldP spid="92" grpId="0"/>
      <p:bldP spid="93" grpId="0"/>
      <p:bldP spid="94" grpId="0"/>
      <p:bldP spid="95" grpId="0"/>
      <p:bldP spid="96" grpId="0"/>
      <p:bldP spid="87" grpId="0"/>
      <p:bldP spid="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188" y="743362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548235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593072" y="2800183"/>
            <a:ext cx="23547165" cy="4079806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580782" y="2763051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1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147927" y="1524562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CỦNG CỐ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350081" y="3035794"/>
                <a:ext cx="1122797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: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0081" y="3035794"/>
                <a:ext cx="11227971" cy="769441"/>
              </a:xfrm>
              <a:prstGeom prst="rect">
                <a:avLst/>
              </a:prstGeom>
              <a:blipFill>
                <a:blip r:embed="rId3"/>
                <a:stretch>
                  <a:fillRect l="-222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343857" y="4278507"/>
                <a:ext cx="7608141" cy="114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857" y="4278507"/>
                <a:ext cx="7608141" cy="1145698"/>
              </a:xfrm>
              <a:prstGeom prst="rect">
                <a:avLst/>
              </a:prstGeom>
              <a:blipFill>
                <a:blip r:embed="rId4"/>
                <a:stretch>
                  <a:fillRect t="-9043" b="-21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/>
              <p:nvPr/>
            </p:nvSpPr>
            <p:spPr>
              <a:xfrm>
                <a:off x="3204558" y="5759981"/>
                <a:ext cx="6388942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558" y="5759981"/>
                <a:ext cx="6388942" cy="942053"/>
              </a:xfrm>
              <a:prstGeom prst="rect">
                <a:avLst/>
              </a:prstGeom>
              <a:blipFill>
                <a:blip r:embed="rId5"/>
                <a:stretch>
                  <a:fillRect t="-20779" r="-3340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3009398" y="4481418"/>
                <a:ext cx="7239000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b="1" dirty="0"/>
                  <a:t>.	</a:t>
                </a:r>
                <a:endParaRPr lang="en-US" b="1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9398" y="4481418"/>
                <a:ext cx="7239000" cy="942053"/>
              </a:xfrm>
              <a:prstGeom prst="rect">
                <a:avLst/>
              </a:prstGeom>
              <a:blipFill>
                <a:blip r:embed="rId6"/>
                <a:stretch>
                  <a:fillRect t="-16129" b="-3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CAAD78B-298D-48CA-98D6-1B49EC390EA6}"/>
                  </a:ext>
                </a:extLst>
              </p:cNvPr>
              <p:cNvSpPr txBox="1"/>
              <p:nvPr/>
            </p:nvSpPr>
            <p:spPr>
              <a:xfrm>
                <a:off x="12877800" y="5663075"/>
                <a:ext cx="8293942" cy="11456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noProof="0" dirty="0">
                    <a:solidFill>
                      <a:srgbClr val="000099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CAAD78B-298D-48CA-98D6-1B49EC390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5663075"/>
                <a:ext cx="8293942" cy="1145698"/>
              </a:xfrm>
              <a:prstGeom prst="rect">
                <a:avLst/>
              </a:prstGeom>
              <a:blipFill>
                <a:blip r:embed="rId7"/>
                <a:stretch>
                  <a:fillRect t="-9043" b="-21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3605685" y="4443885"/>
            <a:ext cx="813915" cy="81391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4592751-1AD1-4F6B-B425-B8B83B5C5DFB}"/>
              </a:ext>
            </a:extLst>
          </p:cNvPr>
          <p:cNvSpPr/>
          <p:nvPr/>
        </p:nvSpPr>
        <p:spPr>
          <a:xfrm>
            <a:off x="1188478" y="8182378"/>
            <a:ext cx="68003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phát biểu đúng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1477332" y="9224590"/>
                <a:ext cx="196944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332" y="9224590"/>
                <a:ext cx="19694410" cy="769441"/>
              </a:xfrm>
              <a:prstGeom prst="rect">
                <a:avLst/>
              </a:prstGeom>
              <a:blipFill>
                <a:blip r:embed="rId8"/>
                <a:stretch>
                  <a:fillRect l="-123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0DE9F5B-FAB4-455E-A526-2E8B24AF610E}"/>
                  </a:ext>
                </a:extLst>
              </p:cNvPr>
              <p:cNvSpPr/>
              <p:nvPr/>
            </p:nvSpPr>
            <p:spPr>
              <a:xfrm>
                <a:off x="1452040" y="10254208"/>
                <a:ext cx="196944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0DE9F5B-FAB4-455E-A526-2E8B24AF61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040" y="10254208"/>
                <a:ext cx="19694410" cy="769441"/>
              </a:xfrm>
              <a:prstGeom prst="rect">
                <a:avLst/>
              </a:prstGeom>
              <a:blipFill>
                <a:blip r:embed="rId9"/>
                <a:stretch>
                  <a:fillRect l="-123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AFD3A4D0-ABA5-4F65-8411-22A62C9D0122}"/>
                  </a:ext>
                </a:extLst>
              </p:cNvPr>
              <p:cNvSpPr/>
              <p:nvPr/>
            </p:nvSpPr>
            <p:spPr>
              <a:xfrm>
                <a:off x="1393047" y="11262388"/>
                <a:ext cx="196944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AFD3A4D0-ABA5-4F65-8411-22A62C9D01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047" y="11262388"/>
                <a:ext cx="19694410" cy="769441"/>
              </a:xfrm>
              <a:prstGeom prst="rect">
                <a:avLst/>
              </a:prstGeom>
              <a:blipFill>
                <a:blip r:embed="rId10"/>
                <a:stretch>
                  <a:fillRect l="-126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4B8C7781-697D-4F30-B1BA-E2AEAAB14EF2}"/>
                  </a:ext>
                </a:extLst>
              </p:cNvPr>
              <p:cNvSpPr/>
              <p:nvPr/>
            </p:nvSpPr>
            <p:spPr>
              <a:xfrm>
                <a:off x="1363971" y="12237340"/>
                <a:ext cx="196944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4B8C7781-697D-4F30-B1BA-E2AEAAB14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71" y="12237340"/>
                <a:ext cx="19694410" cy="769441"/>
              </a:xfrm>
              <a:prstGeom prst="rect">
                <a:avLst/>
              </a:prstGeom>
              <a:blipFill>
                <a:blip r:embed="rId11"/>
                <a:stretch>
                  <a:fillRect l="-12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Oval 77">
            <a:extLst>
              <a:ext uri="{FF2B5EF4-FFF2-40B4-BE49-F238E27FC236}">
                <a16:creationId xmlns:a16="http://schemas.microsoft.com/office/drawing/2014/main" id="{9D62E76E-593D-4E89-9F6A-6C0EDE4A0CFE}"/>
              </a:ext>
            </a:extLst>
          </p:cNvPr>
          <p:cNvSpPr/>
          <p:nvPr/>
        </p:nvSpPr>
        <p:spPr>
          <a:xfrm>
            <a:off x="1292370" y="12216458"/>
            <a:ext cx="813915" cy="81391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113C4DA-4027-4370-987C-840777D95267}"/>
                  </a:ext>
                </a:extLst>
              </p:cNvPr>
              <p:cNvSpPr/>
              <p:nvPr/>
            </p:nvSpPr>
            <p:spPr>
              <a:xfrm>
                <a:off x="7501915" y="7281811"/>
                <a:ext cx="1571327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D: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solidFill>
                              <a:srgbClr val="166083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fr-FR" sz="44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2113C4DA-4027-4370-987C-840777D95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915" y="7281811"/>
                <a:ext cx="15713272" cy="1446550"/>
              </a:xfrm>
              <a:prstGeom prst="rect">
                <a:avLst/>
              </a:prstGeom>
              <a:blipFill>
                <a:blip r:embed="rId12"/>
                <a:stretch>
                  <a:fillRect l="-543" t="-9283" r="-1707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55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48" grpId="0"/>
      <p:bldP spid="49" grpId="0"/>
      <p:bldP spid="50" grpId="0"/>
      <p:bldP spid="51" grpId="0" animBg="1"/>
      <p:bldP spid="56" grpId="0"/>
      <p:bldP spid="57" grpId="0"/>
      <p:bldP spid="58" grpId="0"/>
      <p:bldP spid="62" grpId="0"/>
      <p:bldP spid="77" grpId="0"/>
      <p:bldP spid="78" grpId="0" animBg="1"/>
      <p:bldP spid="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ounded Rectangle 61">
            <a:extLst>
              <a:ext uri="{FF2B5EF4-FFF2-40B4-BE49-F238E27FC236}">
                <a16:creationId xmlns:a16="http://schemas.microsoft.com/office/drawing/2014/main" id="{9C9413B2-5935-4357-8052-10923F2C895D}"/>
              </a:ext>
            </a:extLst>
          </p:cNvPr>
          <p:cNvSpPr/>
          <p:nvPr/>
        </p:nvSpPr>
        <p:spPr>
          <a:xfrm>
            <a:off x="12570065" y="7070208"/>
            <a:ext cx="10689887" cy="554154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2" name="Group 5"/>
          <p:cNvGrpSpPr/>
          <p:nvPr/>
        </p:nvGrpSpPr>
        <p:grpSpPr>
          <a:xfrm>
            <a:off x="1391226" y="3671135"/>
            <a:ext cx="21868726" cy="3231937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ts val="4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934371" y="3334903"/>
            <a:ext cx="4411573" cy="824978"/>
            <a:chOff x="166396" y="8712046"/>
            <a:chExt cx="4411573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ỏ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1428890" y="7090038"/>
            <a:ext cx="10382109" cy="5521719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endParaRPr lang="en-US" sz="44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Freeform 20"/>
          <p:cNvSpPr>
            <a:spLocks/>
          </p:cNvSpPr>
          <p:nvPr/>
        </p:nvSpPr>
        <p:spPr bwMode="auto">
          <a:xfrm>
            <a:off x="1435448" y="7159428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912932" y="7209844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ả</a:t>
            </a: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endParaRPr kumimoji="0" lang="en-US" sz="4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/>
              <p:nvPr/>
            </p:nvSpPr>
            <p:spPr>
              <a:xfrm>
                <a:off x="2939815" y="4146345"/>
                <a:ext cx="17754600" cy="225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08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:</a:t>
                </a:r>
              </a:p>
              <a:p>
                <a:pPr marL="4508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e>
                    </m:ra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815" y="4146345"/>
                <a:ext cx="17754600" cy="22508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7">
            <a:extLst>
              <a:ext uri="{FF2B5EF4-FFF2-40B4-BE49-F238E27FC236}">
                <a16:creationId xmlns:a16="http://schemas.microsoft.com/office/drawing/2014/main" id="{BE0ED6E7-57A7-4B94-840F-F6F9450E4736}"/>
              </a:ext>
            </a:extLst>
          </p:cNvPr>
          <p:cNvGrpSpPr/>
          <p:nvPr/>
        </p:nvGrpSpPr>
        <p:grpSpPr>
          <a:xfrm>
            <a:off x="7260668" y="223596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4" name="Freeform 71">
              <a:extLst>
                <a:ext uri="{FF2B5EF4-FFF2-40B4-BE49-F238E27FC236}">
                  <a16:creationId xmlns:a16="http://schemas.microsoft.com/office/drawing/2014/main" id="{442B12D2-1A58-4C28-A323-F8875D33622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5" name="Group 30">
              <a:extLst>
                <a:ext uri="{FF2B5EF4-FFF2-40B4-BE49-F238E27FC236}">
                  <a16:creationId xmlns:a16="http://schemas.microsoft.com/office/drawing/2014/main" id="{AE56120D-892A-4B8D-8C3F-54965EF05792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6" name="Freeform 71">
                <a:extLst>
                  <a:ext uri="{FF2B5EF4-FFF2-40B4-BE49-F238E27FC236}">
                    <a16:creationId xmlns:a16="http://schemas.microsoft.com/office/drawing/2014/main" id="{1279FB26-9E57-4201-860C-BE162390D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21900B71-3D18-441D-A194-D1C1BC9E8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2D6BB4B8-ECF7-47D4-85AE-EEF039746B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0A86A133-1B7B-4A35-B722-A45AA05B3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66B6EFB8-9821-4EC4-BE00-4744FF5674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97BC4E4E-2BEC-47FD-A1CF-4E4E62104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EAD13AAF-2094-4FE8-A789-2A93133837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8C7D03D4-9137-4439-8954-C7026A8EDF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450D048F-E68A-4444-9132-64F176FCB1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E91B1C3-592F-42AC-846C-CE1CC1EDA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0C2014DC-416E-4B3C-85AB-901B5DB4B0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FC12EAC7-D456-4F57-9FD9-726AD53C52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EAB9823D-E19B-4C12-B54D-6475A3D225E0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KIỂM TRA BÀI CŨ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367DCA1-7B7B-40AA-A180-9B0627ABC842}"/>
                  </a:ext>
                </a:extLst>
              </p:cNvPr>
              <p:cNvSpPr txBox="1"/>
              <p:nvPr/>
            </p:nvSpPr>
            <p:spPr>
              <a:xfrm>
                <a:off x="1347995" y="8544424"/>
                <a:ext cx="11089783" cy="3266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93800" indent="-7429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rad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𝒂𝒙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C367DCA1-7B7B-40AA-A180-9B0627ABC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95" y="8544424"/>
                <a:ext cx="11089783" cy="3266920"/>
              </a:xfrm>
              <a:prstGeom prst="rect">
                <a:avLst/>
              </a:prstGeom>
              <a:blipFill>
                <a:blip r:embed="rId4"/>
                <a:stretch>
                  <a:fillRect t="-4664" b="-7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6">
            <a:extLst>
              <a:ext uri="{FF2B5EF4-FFF2-40B4-BE49-F238E27FC236}">
                <a16:creationId xmlns:a16="http://schemas.microsoft.com/office/drawing/2014/main" id="{766EF8D5-9AD4-47D4-9824-3BFC1690F05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363781" y="3167928"/>
            <a:ext cx="22954589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-π2+k2π,k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E901821B-0BE2-411E-8322-1FA379BC8F99}"/>
                  </a:ext>
                </a:extLst>
              </p:cNvPr>
              <p:cNvSpPr txBox="1"/>
              <p:nvPr/>
            </p:nvSpPr>
            <p:spPr>
              <a:xfrm>
                <a:off x="12359847" y="8255430"/>
                <a:ext cx="11110321" cy="2705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-1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𝒔𝒊𝒏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𝒔𝒊𝒏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𝒂𝒙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𝒉𝒊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836967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E901821B-0BE2-411E-8322-1FA379BC8F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9847" y="8255430"/>
                <a:ext cx="11110321" cy="2705869"/>
              </a:xfrm>
              <a:prstGeom prst="rect">
                <a:avLst/>
              </a:prstGeom>
              <a:blipFill>
                <a:blip r:embed="rId5"/>
                <a:stretch>
                  <a:fillRect t="-5180" b="-3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48" grpId="0" animBg="1"/>
      <p:bldP spid="49" grpId="0" animBg="1"/>
      <p:bldP spid="41" grpId="0"/>
      <p:bldP spid="62" grpId="0"/>
      <p:bldP spid="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188" y="743362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538826" y="2705252"/>
            <a:ext cx="23547165" cy="411748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526536" y="2668121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en-US" sz="4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8779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95835" y="2940864"/>
                <a:ext cx="10955953" cy="1034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835" y="2940864"/>
                <a:ext cx="10955953" cy="1034707"/>
              </a:xfrm>
              <a:prstGeom prst="rect">
                <a:avLst/>
              </a:prstGeom>
              <a:blipFill>
                <a:blip r:embed="rId3"/>
                <a:stretch>
                  <a:fillRect l="-2282" t="-1765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289611" y="4183577"/>
                <a:ext cx="7835589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611" y="4183577"/>
                <a:ext cx="7835589" cy="1415131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/>
              <p:nvPr/>
            </p:nvSpPr>
            <p:spPr>
              <a:xfrm>
                <a:off x="3289609" y="5764868"/>
                <a:ext cx="7835589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609" y="5764868"/>
                <a:ext cx="7835589" cy="933525"/>
              </a:xfrm>
              <a:prstGeom prst="rect">
                <a:avLst/>
              </a:prstGeom>
              <a:blipFill>
                <a:blip r:embed="rId5"/>
                <a:stretch>
                  <a:fillRect t="-20915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2955152" y="4279856"/>
                <a:ext cx="9447648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152" y="4279856"/>
                <a:ext cx="9447648" cy="141513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CAAD78B-298D-48CA-98D6-1B49EC390EA6}"/>
                  </a:ext>
                </a:extLst>
              </p:cNvPr>
              <p:cNvSpPr txBox="1"/>
              <p:nvPr/>
            </p:nvSpPr>
            <p:spPr>
              <a:xfrm>
                <a:off x="12955152" y="5841133"/>
                <a:ext cx="3733800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CAAD78B-298D-48CA-98D6-1B49EC390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5152" y="5841133"/>
                <a:ext cx="3733800" cy="942053"/>
              </a:xfrm>
              <a:prstGeom prst="rect">
                <a:avLst/>
              </a:prstGeom>
              <a:blipFill>
                <a:blip r:embed="rId7"/>
                <a:stretch>
                  <a:fillRect t="-16129" b="-3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3605685" y="5791200"/>
            <a:ext cx="813915" cy="81391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9" y="8033957"/>
                <a:ext cx="13539315" cy="194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14:m>
                  <m:oMath xmlns:m="http://schemas.openxmlformats.org/officeDocument/2006/math">
                    <m:r>
                      <a:rPr lang="en-US" sz="5400" b="1" i="0" dirty="0">
                        <a:latin typeface="Cambria Math" panose="02040503050406030204" pitchFamily="18" charset="0"/>
                      </a:rPr>
                      <m:t>𝐤</m:t>
                    </m:r>
                    <m:r>
                      <a:rPr lang="en-US" sz="5400" b="1" i="0" dirty="0" smtClean="0">
                        <a:latin typeface="Cambria Math" panose="02040503050406030204" pitchFamily="18" charset="0"/>
                      </a:rPr>
                      <m:t>𝐡𝐢</m:t>
                    </m:r>
                    <m:r>
                      <a:rPr lang="en-US" sz="5400" b="1" i="0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5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5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≠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400" dirty="0"/>
                  <a:t> 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9" y="8033957"/>
                <a:ext cx="13539315" cy="19459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7492473" y="10178140"/>
                <a:ext cx="6604527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400" b="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4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5400" b="0" i="1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nl-NL" sz="5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400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b="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5400" b="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5400" b="0" i="1">
                          <a:latin typeface="Cambria Math" panose="020405030504060302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5400" b="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kumimoji="0" lang="en-US" sz="5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473" y="10178140"/>
                <a:ext cx="6604527" cy="17543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4B8C7781-697D-4F30-B1BA-E2AEAAB14EF2}"/>
                  </a:ext>
                </a:extLst>
              </p:cNvPr>
              <p:cNvSpPr/>
              <p:nvPr/>
            </p:nvSpPr>
            <p:spPr>
              <a:xfrm>
                <a:off x="12047078" y="12339559"/>
                <a:ext cx="1179373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4B8C7781-697D-4F30-B1BA-E2AEAAB14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078" y="12339559"/>
                <a:ext cx="11793734" cy="923330"/>
              </a:xfrm>
              <a:prstGeom prst="rect">
                <a:avLst/>
              </a:prstGeom>
              <a:blipFill>
                <a:blip r:embed="rId10"/>
                <a:stretch>
                  <a:fillRect t="-19737" r="-2739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9557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48" grpId="0"/>
      <p:bldP spid="49" grpId="0"/>
      <p:bldP spid="50" grpId="0"/>
      <p:bldP spid="51" grpId="0" animBg="1"/>
      <p:bldP spid="56" grpId="0"/>
      <p:bldP spid="57" grpId="0"/>
      <p:bldP spid="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188" y="743362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025214" y="1322282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1197764"/>
              </a:xfrm>
              <a:prstGeom prst="rect">
                <a:avLst/>
              </a:prstGeom>
              <a:blipFill>
                <a:blip r:embed="rId3"/>
                <a:stretch>
                  <a:fillRect l="-1457" b="-5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189106" y="3987351"/>
                <a:ext cx="8586912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𝐃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06" y="3987351"/>
                <a:ext cx="8586912" cy="1415131"/>
              </a:xfrm>
              <a:prstGeom prst="rect">
                <a:avLst/>
              </a:prstGeom>
              <a:blipFill>
                <a:blip r:embed="rId4"/>
                <a:stretch>
                  <a:fillRect r="-994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/>
              <p:nvPr/>
            </p:nvSpPr>
            <p:spPr>
              <a:xfrm>
                <a:off x="3118129" y="5454380"/>
                <a:ext cx="9742738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𝐃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129" y="5454380"/>
                <a:ext cx="9742738" cy="1415131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2877799" y="4073606"/>
                <a:ext cx="9162049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799" y="4073606"/>
                <a:ext cx="9162049" cy="141513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13130685" y="5714019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343573" y="8016268"/>
                <a:ext cx="14696451" cy="133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𝐤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𝐡𝐢</m:t>
                    </m:r>
                    <m:func>
                      <m:func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func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3" y="8016268"/>
                <a:ext cx="14696451" cy="1336007"/>
              </a:xfrm>
              <a:prstGeom prst="rect">
                <a:avLst/>
              </a:prstGeom>
              <a:blipFill>
                <a:blip r:embed="rId7"/>
                <a:stretch>
                  <a:fillRect b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12068090" y="8185339"/>
                <a:ext cx="7698884" cy="1198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nl-NL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8090" y="8185339"/>
                <a:ext cx="7698884" cy="11989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/>
              <p:nvPr/>
            </p:nvSpPr>
            <p:spPr>
              <a:xfrm>
                <a:off x="12860867" y="5402482"/>
                <a:ext cx="9389533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0867" y="5402482"/>
                <a:ext cx="9389533" cy="1415131"/>
              </a:xfrm>
              <a:prstGeom prst="rect">
                <a:avLst/>
              </a:prstGeom>
              <a:blipFill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/>
              <p:nvPr/>
            </p:nvSpPr>
            <p:spPr>
              <a:xfrm>
                <a:off x="11036487" y="9629298"/>
                <a:ext cx="9762089" cy="1665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  <m:r>
                        <a:rPr lang="en-US" sz="5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6487" y="9629298"/>
                <a:ext cx="9762089" cy="16650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2864141" y="11593409"/>
            <a:ext cx="15446740" cy="1415131"/>
            <a:chOff x="1319468" y="11429149"/>
            <a:chExt cx="15446740" cy="1415131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319468" y="11750298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6747276" y="11429149"/>
                  <a:ext cx="10018932" cy="1415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lvl="0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kumimoji="0" lang="en-US" sz="5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f>
                            <m:fPr>
                              <m:ctrlP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</m:oMath>
                  </a14:m>
                  <a:r>
                    <a:rPr kumimoji="0" lang="en-US" sz="5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47276" y="11429149"/>
                  <a:ext cx="10018932" cy="1415131"/>
                </a:xfrm>
                <a:prstGeom prst="rect">
                  <a:avLst/>
                </a:prstGeom>
                <a:blipFill>
                  <a:blip r:embed="rId11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0643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48" grpId="0"/>
      <p:bldP spid="49" grpId="0"/>
      <p:bldP spid="51" grpId="0" animBg="1"/>
      <p:bldP spid="56" grpId="0"/>
      <p:bldP spid="57" grpId="0"/>
      <p:bldP spid="47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188" y="743362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8779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/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  <a:blipFill>
                <a:blip r:embed="rId3"/>
                <a:stretch>
                  <a:fillRect l="-1457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189106" y="3987351"/>
                <a:ext cx="8545694" cy="1268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𝐃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06" y="3987351"/>
                <a:ext cx="8545694" cy="1268104"/>
              </a:xfrm>
              <a:prstGeom prst="rect">
                <a:avLst/>
              </a:prstGeom>
              <a:blipFill>
                <a:blip r:embed="rId4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/>
              <p:nvPr/>
            </p:nvSpPr>
            <p:spPr>
              <a:xfrm>
                <a:off x="3118130" y="5454380"/>
                <a:ext cx="9073870" cy="1268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130" y="5454380"/>
                <a:ext cx="9073870" cy="1268104"/>
              </a:xfrm>
              <a:prstGeom prst="rect">
                <a:avLst/>
              </a:prstGeom>
              <a:blipFill>
                <a:blip r:embed="rId5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2877800" y="4073606"/>
                <a:ext cx="9601200" cy="1268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073606"/>
                <a:ext cx="9601200" cy="1268104"/>
              </a:xfrm>
              <a:prstGeom prst="rect">
                <a:avLst/>
              </a:prstGeom>
              <a:blipFill>
                <a:blip r:embed="rId6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3505200" y="5510685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9" y="8033957"/>
                <a:ext cx="106959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𝐤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𝐡𝐢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9" y="8033957"/>
                <a:ext cx="10695951" cy="923330"/>
              </a:xfrm>
              <a:prstGeom prst="rect">
                <a:avLst/>
              </a:prstGeom>
              <a:blipFill>
                <a:blip r:embed="rId7"/>
                <a:stretch>
                  <a:fillRect t="-1325" b="-27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11789886" y="7896163"/>
                <a:ext cx="5625916" cy="1198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nl-NL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9886" y="7896163"/>
                <a:ext cx="5625916" cy="11989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/>
              <p:nvPr/>
            </p:nvSpPr>
            <p:spPr>
              <a:xfrm>
                <a:off x="12886004" y="5580796"/>
                <a:ext cx="9059596" cy="12681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6004" y="5580796"/>
                <a:ext cx="9059596" cy="1268104"/>
              </a:xfrm>
              <a:prstGeom prst="rect">
                <a:avLst/>
              </a:prstGeom>
              <a:blipFill>
                <a:blip r:embed="rId9"/>
                <a:stretch>
                  <a:fillRect b="-16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/>
              <p:nvPr/>
            </p:nvSpPr>
            <p:spPr>
              <a:xfrm>
                <a:off x="10665836" y="9046738"/>
                <a:ext cx="9933951" cy="1664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5836" y="9046738"/>
                <a:ext cx="9933951" cy="16646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1363971" y="11155125"/>
            <a:ext cx="13870027" cy="1415131"/>
            <a:chOff x="1363971" y="11155125"/>
            <a:chExt cx="13870027" cy="1415131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363971" y="11467899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6893065" y="11155125"/>
                  <a:ext cx="8340933" cy="1415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lvl="0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93065" y="11155125"/>
                  <a:ext cx="8340933" cy="1415131"/>
                </a:xfrm>
                <a:prstGeom prst="rect">
                  <a:avLst/>
                </a:prstGeom>
                <a:blipFill>
                  <a:blip r:embed="rId11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4834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48" grpId="0"/>
      <p:bldP spid="49" grpId="0"/>
      <p:bldP spid="51" grpId="0" animBg="1"/>
      <p:bldP spid="56" grpId="0"/>
      <p:bldP spid="57" grpId="0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188" y="743362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033418" y="1291116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  <a:blipFill>
                <a:blip r:embed="rId3"/>
                <a:stretch>
                  <a:fillRect l="-145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189106" y="3987351"/>
                <a:ext cx="8545694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𝐃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06" y="3987351"/>
                <a:ext cx="8545694" cy="933525"/>
              </a:xfrm>
              <a:prstGeom prst="rect">
                <a:avLst/>
              </a:prstGeom>
              <a:blipFill>
                <a:blip r:embed="rId4"/>
                <a:stretch>
                  <a:fillRect t="-20915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/>
              <p:nvPr/>
            </p:nvSpPr>
            <p:spPr>
              <a:xfrm>
                <a:off x="3204557" y="5189405"/>
                <a:ext cx="8545693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𝐃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CE15C6D-A23B-43F7-AB3A-D83F8B23E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557" y="5189405"/>
                <a:ext cx="8545693" cy="1415131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2886004" y="3864823"/>
                <a:ext cx="10431196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𝟒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6004" y="3864823"/>
                <a:ext cx="10431196" cy="141513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3505200" y="5510685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9" y="8033957"/>
                <a:ext cx="99339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𝒊𝒏</m:t>
                        </m:r>
                      </m:fName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func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9" y="8033957"/>
                <a:ext cx="9933951" cy="923330"/>
              </a:xfrm>
              <a:prstGeom prst="rect">
                <a:avLst/>
              </a:prstGeom>
              <a:blipFill>
                <a:blip r:embed="rId7"/>
                <a:stretch>
                  <a:fillRect t="-3974" b="-24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11734800" y="7901669"/>
                <a:ext cx="562591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nl-NL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0" y="7901669"/>
                <a:ext cx="5625916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/>
              <p:nvPr/>
            </p:nvSpPr>
            <p:spPr>
              <a:xfrm>
                <a:off x="12886004" y="5245228"/>
                <a:ext cx="9973996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6004" y="5245228"/>
                <a:ext cx="9973996" cy="1415131"/>
              </a:xfrm>
              <a:prstGeom prst="rect">
                <a:avLst/>
              </a:prstGeom>
              <a:blipFill>
                <a:blip r:embed="rId9"/>
                <a:stretch>
                  <a:fillRect b="-12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/>
              <p:nvPr/>
            </p:nvSpPr>
            <p:spPr>
              <a:xfrm>
                <a:off x="11818586" y="9195925"/>
                <a:ext cx="5855541" cy="1664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098E35-22C7-4442-A157-22239BDF4A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8586" y="9195925"/>
                <a:ext cx="5855541" cy="16646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4218483" y="11526457"/>
            <a:ext cx="16091543" cy="1415131"/>
            <a:chOff x="1363971" y="11145053"/>
            <a:chExt cx="16091543" cy="1415131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363971" y="11467899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6925938" y="11145053"/>
                  <a:ext cx="10529576" cy="1415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marR="0" lvl="0" indent="0" algn="l" defTabSz="2177278" rtl="0" eaLnBrk="1" fontAlgn="auto" latinLnBrk="0" hangingPunct="1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𝑫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ℝ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𝝅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den>
                          </m:f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,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∈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𝒁</m:t>
                          </m:r>
                        </m:e>
                      </m:d>
                    </m:oMath>
                  </a14:m>
                  <a:r>
                    <a:rPr kumimoji="0" lang="en-US" sz="5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5938" y="11145053"/>
                  <a:ext cx="10529576" cy="1415131"/>
                </a:xfrm>
                <a:prstGeom prst="rect">
                  <a:avLst/>
                </a:prstGeom>
                <a:blipFill>
                  <a:blip r:embed="rId11"/>
                  <a:stretch>
                    <a:fillRect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85716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48" grpId="0"/>
      <p:bldP spid="51" grpId="0" animBg="1"/>
      <p:bldP spid="56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583292" y="7247134"/>
                <a:ext cx="23597049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algn="just">
                  <a:lnSpc>
                    <a:spcPct val="150000"/>
                  </a:lnSpc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92" y="7247134"/>
                <a:ext cx="23597049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662297" y="128779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769441"/>
              </a:xfrm>
              <a:prstGeom prst="rect">
                <a:avLst/>
              </a:prstGeom>
              <a:blipFill>
                <a:blip r:embed="rId4"/>
                <a:stretch>
                  <a:fillRect l="-145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/>
              <p:nvPr/>
            </p:nvSpPr>
            <p:spPr>
              <a:xfrm>
                <a:off x="3189106" y="3987351"/>
                <a:ext cx="6961062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3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3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50543F5-6982-422C-8705-C7E47AD6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106" y="3987351"/>
                <a:ext cx="6961062" cy="942053"/>
              </a:xfrm>
              <a:prstGeom prst="rect">
                <a:avLst/>
              </a:prstGeom>
              <a:blipFill>
                <a:blip r:embed="rId5"/>
                <a:stretch>
                  <a:fillRect t="-16129" b="-3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3204558" y="5323418"/>
                <a:ext cx="9444644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558" y="5323418"/>
                <a:ext cx="9444644" cy="141513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12978285" y="5510685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4594314" y="7173734"/>
                <a:ext cx="11610351" cy="2607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sz="5400" b="1"/>
                      <m:t> </m:t>
                    </m:r>
                  </m:oMath>
                </a14:m>
                <a:endParaRPr lang="en-US" sz="5400" b="1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314" y="7173734"/>
                <a:ext cx="11610351" cy="26077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/>
              <p:nvPr/>
            </p:nvSpPr>
            <p:spPr>
              <a:xfrm>
                <a:off x="14894132" y="7315509"/>
                <a:ext cx="6782885" cy="5775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935E92B-869B-4763-A174-ACDD720AC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4132" y="7315509"/>
                <a:ext cx="6782885" cy="57759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/>
              <p:nvPr/>
            </p:nvSpPr>
            <p:spPr>
              <a:xfrm>
                <a:off x="12621128" y="5125303"/>
                <a:ext cx="7239000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𝒌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B8870F57-77F8-4042-A1CD-543231EB7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1128" y="5125303"/>
                <a:ext cx="7239000" cy="1415131"/>
              </a:xfrm>
              <a:prstGeom prst="rect">
                <a:avLst/>
              </a:prstGeom>
              <a:blipFill>
                <a:blip r:embed="rId9"/>
                <a:stretch>
                  <a:fillRect r="-3956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2902241" y="12139125"/>
            <a:ext cx="12590538" cy="1415131"/>
            <a:chOff x="1484622" y="11382580"/>
            <a:chExt cx="12590538" cy="1415131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484622" y="11770570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6836160" y="11382580"/>
                  <a:ext cx="7239000" cy="141513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marR="0" lvl="0" indent="0" algn="l" defTabSz="2177278" rtl="0" eaLnBrk="1" fontAlgn="auto" latinLnBrk="0" hangingPunct="1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,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</m:d>
                    </m:oMath>
                  </a14:m>
                  <a:r>
                    <a:rPr kumimoji="0" 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6160" y="11382580"/>
                  <a:ext cx="7239000" cy="1415131"/>
                </a:xfrm>
                <a:prstGeom prst="rect">
                  <a:avLst/>
                </a:prstGeom>
                <a:blipFill>
                  <a:blip r:embed="rId10"/>
                  <a:stretch>
                    <a:fillRect b="-94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/>
              <p:nvPr/>
            </p:nvSpPr>
            <p:spPr>
              <a:xfrm>
                <a:off x="12459741" y="3917125"/>
                <a:ext cx="6961062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D=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9741" y="3917125"/>
                <a:ext cx="6961062" cy="942053"/>
              </a:xfrm>
              <a:prstGeom prst="rect">
                <a:avLst/>
              </a:prstGeom>
              <a:blipFill>
                <a:blip r:embed="rId11"/>
                <a:stretch>
                  <a:fillRect t="-20779" r="-175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18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6" grpId="0"/>
      <p:bldP spid="51" grpId="0" animBg="1"/>
      <p:bldP spid="56" grpId="0"/>
      <p:bldP spid="57" grpId="0"/>
      <p:bldP spid="47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545861" y="7146740"/>
                <a:ext cx="23597049" cy="6569260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algn="just">
                  <a:lnSpc>
                    <a:spcPct val="150000"/>
                  </a:lnSpc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61" y="7146740"/>
                <a:ext cx="23597049" cy="6569260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8779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1248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1248932"/>
              </a:xfrm>
              <a:prstGeom prst="rect">
                <a:avLst/>
              </a:prstGeom>
              <a:blipFill>
                <a:blip r:embed="rId4"/>
                <a:stretch>
                  <a:fillRect l="-1457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1809783" y="5228680"/>
                <a:ext cx="10803997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5400" b="1" i="0" u="none" strike="noStrike" kern="1200" cap="none" spc="0" normalizeH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400" b="1" i="1" u="none" strike="noStrike" kern="1200" cap="none" spc="0" normalizeH="0" noProof="0" dirty="0">
                    <a:ln>
                      <a:noFill/>
                    </a:ln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 =</a:t>
                </a:r>
                <a:r>
                  <a:rPr kumimoji="0" lang="en-US" sz="5400" b="1" i="0" u="none" strike="noStrike" kern="1200" cap="none" spc="0" normalizeH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 ;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. </m:t>
                    </m:r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83" y="5228680"/>
                <a:ext cx="10803997" cy="1415131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2096452" y="5521383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4592751-1AD1-4F6B-B425-B8B83B5C5DFB}"/>
              </a:ext>
            </a:extLst>
          </p:cNvPr>
          <p:cNvSpPr/>
          <p:nvPr/>
        </p:nvSpPr>
        <p:spPr>
          <a:xfrm>
            <a:off x="5628041" y="7146721"/>
            <a:ext cx="74401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endParaRPr lang="en-US" sz="5400" b="1" dirty="0"/>
          </a:p>
        </p:txBody>
      </p:sp>
      <p:grpSp>
        <p:nvGrpSpPr>
          <p:cNvPr id="151" name="Group 150"/>
          <p:cNvGrpSpPr/>
          <p:nvPr/>
        </p:nvGrpSpPr>
        <p:grpSpPr>
          <a:xfrm>
            <a:off x="538826" y="7038048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8593853" y="8678452"/>
            <a:ext cx="15874033" cy="1780359"/>
            <a:chOff x="1363971" y="11023794"/>
            <a:chExt cx="15874033" cy="1780359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363971" y="11467899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7129061" y="11023794"/>
                  <a:ext cx="10108943" cy="178035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lvl="0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 ;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</m:d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9061" y="11023794"/>
                  <a:ext cx="10108943" cy="178035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/>
              <p:nvPr/>
            </p:nvSpPr>
            <p:spPr>
              <a:xfrm>
                <a:off x="12760096" y="4053592"/>
                <a:ext cx="7966303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096" y="4053592"/>
                <a:ext cx="7966303" cy="933525"/>
              </a:xfrm>
              <a:prstGeom prst="rect">
                <a:avLst/>
              </a:prstGeom>
              <a:blipFill>
                <a:blip r:embed="rId8"/>
                <a:stretch>
                  <a:fillRect t="-20915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F3D9A19-0735-457D-9A44-43FCD0A00119}"/>
                  </a:ext>
                </a:extLst>
              </p:cNvPr>
              <p:cNvSpPr txBox="1"/>
              <p:nvPr/>
            </p:nvSpPr>
            <p:spPr>
              <a:xfrm>
                <a:off x="1644890" y="4106379"/>
                <a:ext cx="7966303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noProof="0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D =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F3D9A19-0735-457D-9A44-43FCD0A00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890" y="4106379"/>
                <a:ext cx="7966303" cy="933525"/>
              </a:xfrm>
              <a:prstGeom prst="rect">
                <a:avLst/>
              </a:prstGeom>
              <a:blipFill>
                <a:blip r:embed="rId9"/>
                <a:stretch>
                  <a:fillRect t="-20915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AD70AB3-4A35-4327-B43A-02574A0DD01B}"/>
                  </a:ext>
                </a:extLst>
              </p:cNvPr>
              <p:cNvSpPr txBox="1"/>
              <p:nvPr/>
            </p:nvSpPr>
            <p:spPr>
              <a:xfrm>
                <a:off x="12699041" y="5380552"/>
                <a:ext cx="12829551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noProof="0" dirty="0">
                    <a:solidFill>
                      <a:srgbClr val="000099"/>
                    </a:solidFill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5400" b="1" i="0" u="none" strike="noStrike" kern="1200" cap="none" spc="0" normalizeH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 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. </m:t>
                    </m:r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AD70AB3-4A35-4327-B43A-02574A0DD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9041" y="5380552"/>
                <a:ext cx="12829551" cy="1415131"/>
              </a:xfrm>
              <a:prstGeom prst="rect">
                <a:avLst/>
              </a:prstGeom>
              <a:blipFill>
                <a:blip r:embed="rId10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4823A9-1F51-4437-889F-32EF9292239C}"/>
                  </a:ext>
                </a:extLst>
              </p:cNvPr>
              <p:cNvSpPr txBox="1"/>
              <p:nvPr/>
            </p:nvSpPr>
            <p:spPr>
              <a:xfrm>
                <a:off x="335463" y="7622650"/>
                <a:ext cx="6690149" cy="1945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eqArr>
                            <m:eqArrPr>
                              <m:ctrlP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sz="5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4823A9-1F51-4437-889F-32EF92922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63" y="7622650"/>
                <a:ext cx="6690149" cy="19459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E533984-3B5B-4BD7-BE1D-D553A7C805AB}"/>
              </a:ext>
            </a:extLst>
          </p:cNvPr>
          <p:cNvCxnSpPr/>
          <p:nvPr/>
        </p:nvCxnSpPr>
        <p:spPr>
          <a:xfrm>
            <a:off x="8538365" y="8438101"/>
            <a:ext cx="0" cy="489689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958ED04-6DC7-409F-BF5F-21C00DE5031F}"/>
                  </a:ext>
                </a:extLst>
              </p:cNvPr>
              <p:cNvSpPr txBox="1"/>
              <p:nvPr/>
            </p:nvSpPr>
            <p:spPr>
              <a:xfrm>
                <a:off x="502189" y="9856285"/>
                <a:ext cx="6690149" cy="2745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eqArr>
                            <m:eqArrPr>
                              <m:ctrlP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5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ℤ</m:t>
                              </m:r>
                            </m:e>
                            <m:e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≠</m:t>
                              </m:r>
                              <m:f>
                                <m:fPr>
                                  <m:ctrlP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kumimoji="0" lang="en-US" sz="5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𝝅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∈</m:t>
                              </m:r>
                              <m:r>
                                <a:rPr kumimoji="0" lang="en-US" sz="5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ℤ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958ED04-6DC7-409F-BF5F-21C00DE503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189" y="9856285"/>
                <a:ext cx="6690149" cy="2745303"/>
              </a:xfrm>
              <a:prstGeom prst="rect">
                <a:avLst/>
              </a:prstGeom>
              <a:blipFill>
                <a:blip r:embed="rId12"/>
                <a:stretch>
                  <a:fillRect r="-5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9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51" grpId="0" animBg="1"/>
      <p:bldP spid="56" grpId="0"/>
      <p:bldP spid="50" grpId="0"/>
      <p:bldP spid="52" grpId="0"/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576803" y="7285351"/>
                <a:ext cx="23597049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03" y="7285351"/>
                <a:ext cx="23597049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4218483" y="2627982"/>
                <a:ext cx="16736517" cy="1377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kumimoji="0" lang="vi-VN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14:m>
                  <m:oMath xmlns:m="http://schemas.openxmlformats.org/officeDocument/2006/math">
                    <m:r>
                      <a:rPr kumimoji="0" lang="en-US" sz="6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483" y="2627982"/>
                <a:ext cx="16736517" cy="1377428"/>
              </a:xfrm>
              <a:prstGeom prst="rect">
                <a:avLst/>
              </a:prstGeom>
              <a:blipFill>
                <a:blip r:embed="rId4"/>
                <a:stretch>
                  <a:fillRect l="-1457" b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/>
              <p:nvPr/>
            </p:nvSpPr>
            <p:spPr>
              <a:xfrm>
                <a:off x="3369203" y="5346533"/>
                <a:ext cx="9444644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6204DAD-0946-48B1-913D-E27D3E44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203" y="5346533"/>
                <a:ext cx="9444644" cy="1415131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89346740-8D15-4C29-AF9E-79FA38ABF5CD}"/>
              </a:ext>
            </a:extLst>
          </p:cNvPr>
          <p:cNvSpPr/>
          <p:nvPr/>
        </p:nvSpPr>
        <p:spPr>
          <a:xfrm>
            <a:off x="13054485" y="5637819"/>
            <a:ext cx="813915" cy="83918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2540034" y="7632666"/>
                <a:ext cx="10514451" cy="19459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𝒔𝒊𝒏𝒙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34" y="7632666"/>
                <a:ext cx="10514451" cy="19459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9242E34-8D69-4A5D-9812-77E32D4A6B89}"/>
              </a:ext>
            </a:extLst>
          </p:cNvPr>
          <p:cNvGrpSpPr/>
          <p:nvPr/>
        </p:nvGrpSpPr>
        <p:grpSpPr>
          <a:xfrm>
            <a:off x="5805647" y="11689628"/>
            <a:ext cx="14753906" cy="2178353"/>
            <a:chOff x="1363971" y="10810147"/>
            <a:chExt cx="14753906" cy="2178353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B8C7781-697D-4F30-B1BA-E2AEAAB14EF2}"/>
                </a:ext>
              </a:extLst>
            </p:cNvPr>
            <p:cNvSpPr/>
            <p:nvPr/>
          </p:nvSpPr>
          <p:spPr>
            <a:xfrm>
              <a:off x="1363971" y="11467899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y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/>
                <p:nvPr/>
              </p:nvSpPr>
              <p:spPr>
                <a:xfrm>
                  <a:off x="6481544" y="10810147"/>
                  <a:ext cx="9636333" cy="217835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lvl="0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</m:d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5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1324D89-B692-48BD-851C-6F2C5948D6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81544" y="10810147"/>
                  <a:ext cx="9636333" cy="217835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/>
              <p:nvPr/>
            </p:nvSpPr>
            <p:spPr>
              <a:xfrm>
                <a:off x="12760097" y="4053592"/>
                <a:ext cx="6961062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EFB9CB9-3365-4ACC-84B2-9797D910E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097" y="4053592"/>
                <a:ext cx="6961062" cy="942053"/>
              </a:xfrm>
              <a:prstGeom prst="rect">
                <a:avLst/>
              </a:prstGeom>
              <a:blipFill>
                <a:blip r:embed="rId9"/>
                <a:stretch>
                  <a:fillRect t="-20779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F3D9A19-0735-457D-9A44-43FCD0A00119}"/>
                  </a:ext>
                </a:extLst>
              </p:cNvPr>
              <p:cNvSpPr txBox="1"/>
              <p:nvPr/>
            </p:nvSpPr>
            <p:spPr>
              <a:xfrm>
                <a:off x="3212259" y="4228375"/>
                <a:ext cx="6961062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F3D9A19-0735-457D-9A44-43FCD0A00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259" y="4228375"/>
                <a:ext cx="6961062" cy="942053"/>
              </a:xfrm>
              <a:prstGeom prst="rect">
                <a:avLst/>
              </a:prstGeom>
              <a:blipFill>
                <a:blip r:embed="rId10"/>
                <a:stretch>
                  <a:fillRect t="-20779" r="-1226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AD70AB3-4A35-4327-B43A-02574A0DD01B}"/>
                  </a:ext>
                </a:extLst>
              </p:cNvPr>
              <p:cNvSpPr txBox="1"/>
              <p:nvPr/>
            </p:nvSpPr>
            <p:spPr>
              <a:xfrm>
                <a:off x="12760097" y="5272882"/>
                <a:ext cx="11118511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Calibri" panose="020F0502020204030204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  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</m:d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</m:t>
                    </m:r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AD70AB3-4A35-4327-B43A-02574A0DD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0097" y="5272882"/>
                <a:ext cx="11118511" cy="1415131"/>
              </a:xfrm>
              <a:prstGeom prst="rect">
                <a:avLst/>
              </a:prstGeom>
              <a:blipFill>
                <a:blip r:embed="rId11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189FB5F-D809-4328-8174-545AB48E514E}"/>
                  </a:ext>
                </a:extLst>
              </p:cNvPr>
              <p:cNvSpPr txBox="1"/>
              <p:nvPr/>
            </p:nvSpPr>
            <p:spPr>
              <a:xfrm>
                <a:off x="12103973" y="7478649"/>
                <a:ext cx="6106764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e>
                          </m:eqAr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𝒁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189FB5F-D809-4328-8174-545AB48E51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3973" y="7478649"/>
                <a:ext cx="6106764" cy="22540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2EB0A7A-F60C-40D5-8AA8-70FB14C14BE7}"/>
                  </a:ext>
                </a:extLst>
              </p:cNvPr>
              <p:cNvSpPr txBox="1"/>
              <p:nvPr/>
            </p:nvSpPr>
            <p:spPr>
              <a:xfrm>
                <a:off x="12241125" y="10066619"/>
                <a:ext cx="7799475" cy="13859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400" b="1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5400" b="1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𝒁</m:t>
                    </m:r>
                  </m:oMath>
                </a14:m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2EB0A7A-F60C-40D5-8AA8-70FB14C14B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1125" y="10066619"/>
                <a:ext cx="7799475" cy="1385957"/>
              </a:xfrm>
              <a:prstGeom prst="rect">
                <a:avLst/>
              </a:prstGeom>
              <a:blipFill>
                <a:blip r:embed="rId13"/>
                <a:stretch>
                  <a:fillRect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73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49" grpId="0"/>
      <p:bldP spid="51" grpId="0" animBg="1"/>
      <p:bldP spid="56" grpId="0"/>
      <p:bldP spid="50" grpId="0"/>
      <p:bldP spid="52" grpId="0"/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466117" y="7285351"/>
                <a:ext cx="23597049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17" y="7285351"/>
                <a:ext cx="23597049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3799696" y="3202749"/>
            <a:ext cx="123345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8" y="8033957"/>
                <a:ext cx="18468351" cy="133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</a:t>
                </a:r>
                <a:r>
                  <a:rPr kumimoji="0" lang="nl-NL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;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5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5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func>
                  </m:oMath>
                </a14:m>
                <a:r>
                  <a:rPr kumimoji="0" lang="nl-NL" sz="5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8" y="8033957"/>
                <a:ext cx="18468351" cy="1336007"/>
              </a:xfrm>
              <a:prstGeom prst="rect">
                <a:avLst/>
              </a:prstGeom>
              <a:blipFill>
                <a:blip r:embed="rId4"/>
                <a:stretch>
                  <a:fillRect l="-429" b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dirty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dirty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sz="54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/>
              <p:nvPr/>
            </p:nvSpPr>
            <p:spPr>
              <a:xfrm>
                <a:off x="2013580" y="5397777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𝒕𝒂𝒏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580" y="5397777"/>
                <a:ext cx="7132878" cy="933525"/>
              </a:xfrm>
              <a:prstGeom prst="rect">
                <a:avLst/>
              </a:prstGeom>
              <a:blipFill>
                <a:blip r:embed="rId6"/>
                <a:stretch>
                  <a:fillRect t="-20779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108978" y="4175214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kumimoji="0" lang="en-US" sz="5400" b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lang="en-US" sz="5400" b="1" dirty="0">
                    <a:solidFill>
                      <a:prstClr val="black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𝒕𝒂𝒏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𝒔𝒊𝒏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8978" y="4175214"/>
                <a:ext cx="7132878" cy="933525"/>
              </a:xfrm>
              <a:prstGeom prst="rect">
                <a:avLst/>
              </a:prstGeom>
              <a:blipFill>
                <a:blip r:embed="rId7"/>
                <a:stretch>
                  <a:fillRect t="-2091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/>
              <p:nvPr/>
            </p:nvSpPr>
            <p:spPr>
              <a:xfrm>
                <a:off x="2176272" y="9918330"/>
                <a:ext cx="4834128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sz="5400" b="1" i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272" y="9918330"/>
                <a:ext cx="4834128" cy="13360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/>
              <p:nvPr/>
            </p:nvSpPr>
            <p:spPr>
              <a:xfrm>
                <a:off x="6923775" y="9888250"/>
                <a:ext cx="9326585" cy="1336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  <m:r>
                      <a:rPr lang="en-US" sz="5400" b="1" i="0"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/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775" y="9888250"/>
                <a:ext cx="9326585" cy="1336007"/>
              </a:xfrm>
              <a:prstGeom prst="rect">
                <a:avLst/>
              </a:prstGeom>
              <a:blipFill>
                <a:blip r:embed="rId9"/>
                <a:stretch>
                  <a:fillRect b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/>
              <p:nvPr/>
            </p:nvSpPr>
            <p:spPr>
              <a:xfrm>
                <a:off x="951398" y="11472890"/>
                <a:ext cx="23107561" cy="142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kumimoji="0" lang="en-US" sz="5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5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kumimoji="0" lang="en-US" sz="54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kumimoji="0" lang="en-US" sz="4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98" y="11472890"/>
                <a:ext cx="23107561" cy="1423082"/>
              </a:xfrm>
              <a:prstGeom prst="rect">
                <a:avLst/>
              </a:prstGeom>
              <a:blipFill>
                <a:blip r:embed="rId10"/>
                <a:stretch>
                  <a:fillRect b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56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56" grpId="0"/>
      <p:bldP spid="58" grpId="0"/>
      <p:bldP spid="79" grpId="0"/>
      <p:bldP spid="80" grpId="0"/>
      <p:bldP spid="5" grpId="0"/>
      <p:bldP spid="82" grpId="0"/>
      <p:bldP spid="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574368" y="7251332"/>
                <a:ext cx="23597049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68" y="7251332"/>
                <a:ext cx="23597049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4218483" y="2627982"/>
            <a:ext cx="707002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Xét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8" y="8033957"/>
                <a:ext cx="184683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𝒇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8" y="8033957"/>
                <a:ext cx="18468351" cy="923330"/>
              </a:xfrm>
              <a:prstGeom prst="rect">
                <a:avLst/>
              </a:prstGeom>
              <a:blipFill>
                <a:blip r:embed="rId4"/>
                <a:stretch>
                  <a:fillRect l="-429" t="-3974" b="-24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/>
              <p:nvPr/>
            </p:nvSpPr>
            <p:spPr>
              <a:xfrm>
                <a:off x="1936674" y="5323577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𝒂𝒏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</m:d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74" y="5323577"/>
                <a:ext cx="7132878" cy="933525"/>
              </a:xfrm>
              <a:prstGeom prst="rect">
                <a:avLst/>
              </a:prstGeom>
              <a:blipFill>
                <a:blip r:embed="rId6"/>
                <a:stretch>
                  <a:fillRect t="-2091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430000" y="4180048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𝒂𝒏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𝒔𝒊𝒏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0" y="4180048"/>
                <a:ext cx="7132878" cy="933525"/>
              </a:xfrm>
              <a:prstGeom prst="rect">
                <a:avLst/>
              </a:prstGeom>
              <a:blipFill>
                <a:blip r:embed="rId7"/>
                <a:stretch>
                  <a:fillRect t="-2091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/>
              <p:nvPr/>
            </p:nvSpPr>
            <p:spPr>
              <a:xfrm>
                <a:off x="2377835" y="9845636"/>
                <a:ext cx="574470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835" y="9845636"/>
                <a:ext cx="574470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/>
              <p:nvPr/>
            </p:nvSpPr>
            <p:spPr>
              <a:xfrm>
                <a:off x="7207176" y="9845636"/>
                <a:ext cx="1248067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𝒗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à 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𝒂𝒏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𝒂𝒏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176" y="9845636"/>
                <a:ext cx="1248067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/>
              <p:nvPr/>
            </p:nvSpPr>
            <p:spPr>
              <a:xfrm>
                <a:off x="1575217" y="11464496"/>
                <a:ext cx="11240602" cy="939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Do </a:t>
                </a:r>
                <a:r>
                  <a:rPr kumimoji="0" lang="en-US" sz="5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đó</a:t>
                </a:r>
                <a:r>
                  <a:rPr kumimoji="0" lang="en-US" sz="5400" b="1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217" y="11464496"/>
                <a:ext cx="11240602" cy="939937"/>
              </a:xfrm>
              <a:prstGeom prst="rect">
                <a:avLst/>
              </a:prstGeom>
              <a:blipFill>
                <a:blip r:embed="rId10"/>
                <a:stretch>
                  <a:fillRect t="-16234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91FDE4B2-A738-407D-8627-33E9AB38ACB3}"/>
              </a:ext>
            </a:extLst>
          </p:cNvPr>
          <p:cNvGrpSpPr/>
          <p:nvPr/>
        </p:nvGrpSpPr>
        <p:grpSpPr>
          <a:xfrm>
            <a:off x="7479385" y="7455528"/>
            <a:ext cx="10717454" cy="2178353"/>
            <a:chOff x="1484622" y="11045616"/>
            <a:chExt cx="10717454" cy="2178353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1549D27-5544-47DA-AC2B-85CCA5FC1A81}"/>
                </a:ext>
              </a:extLst>
            </p:cNvPr>
            <p:cNvSpPr/>
            <p:nvPr/>
          </p:nvSpPr>
          <p:spPr>
            <a:xfrm>
              <a:off x="1484622" y="11770570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9458D197-76EE-4C8B-A498-E72FA84D5B4F}"/>
                    </a:ext>
                  </a:extLst>
                </p:cNvPr>
                <p:cNvSpPr txBox="1"/>
                <p:nvPr/>
              </p:nvSpPr>
              <p:spPr>
                <a:xfrm>
                  <a:off x="4963076" y="11045616"/>
                  <a:ext cx="7239000" cy="217835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marR="0" lvl="0" indent="0" algn="l" defTabSz="2177278" rtl="0" eaLnBrk="1" fontAlgn="auto" latinLnBrk="0" hangingPunct="1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 ,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</m:d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9458D197-76EE-4C8B-A498-E72FA84D5B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3076" y="11045616"/>
                  <a:ext cx="7239000" cy="217835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7239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56" grpId="0"/>
      <p:bldP spid="5" grpId="0"/>
      <p:bldP spid="82" grpId="0"/>
      <p:bldP spid="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694369" y="7251332"/>
                <a:ext cx="23597049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69" y="7251332"/>
                <a:ext cx="23597049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3547165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4218483" y="2627982"/>
            <a:ext cx="707002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Xét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ẵ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8" y="8033957"/>
                <a:ext cx="816613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𝒂𝒏𝒙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kumimoji="0" lang="en-US" sz="5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8" y="8033957"/>
                <a:ext cx="8166133" cy="923330"/>
              </a:xfrm>
              <a:prstGeom prst="rect">
                <a:avLst/>
              </a:prstGeom>
              <a:blipFill>
                <a:blip r:embed="rId4"/>
                <a:stretch>
                  <a:fillRect l="-970" t="-3974" b="-24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𝑦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unc>
                        <m:func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5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kumimoji="0" lang="en-US" sz="5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1122" y="3726338"/>
                <a:ext cx="7132878" cy="17058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/>
              <p:nvPr/>
            </p:nvSpPr>
            <p:spPr>
              <a:xfrm>
                <a:off x="1936674" y="5323577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𝒂𝒏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</m:d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9754BE1C-FB5A-400E-9EC6-3D95139E7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74" y="5323577"/>
                <a:ext cx="7132878" cy="933525"/>
              </a:xfrm>
              <a:prstGeom prst="rect">
                <a:avLst/>
              </a:prstGeom>
              <a:blipFill>
                <a:blip r:embed="rId6"/>
                <a:stretch>
                  <a:fillRect t="-2091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279593" y="4186727"/>
                <a:ext cx="7132878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𝒂𝒏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𝒔𝒊𝒏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9593" y="4186727"/>
                <a:ext cx="7132878" cy="933525"/>
              </a:xfrm>
              <a:prstGeom prst="rect">
                <a:avLst/>
              </a:prstGeom>
              <a:blipFill>
                <a:blip r:embed="rId7"/>
                <a:stretch>
                  <a:fillRect t="-2091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/>
              <p:nvPr/>
            </p:nvSpPr>
            <p:spPr>
              <a:xfrm>
                <a:off x="1936674" y="9315435"/>
                <a:ext cx="574470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∈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𝑫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⇒</m:t>
                    </m:r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∈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𝑫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214B2B-FC4A-4F6F-858A-23AC23AEC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674" y="9315435"/>
                <a:ext cx="574470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/>
              <p:nvPr/>
            </p:nvSpPr>
            <p:spPr>
              <a:xfrm>
                <a:off x="1076167" y="10681499"/>
                <a:ext cx="2040685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𝒗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à</m:t>
                      </m:r>
                      <m:r>
                        <a:rPr kumimoji="0" lang="en-US" sz="5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𝒇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𝒕𝒂𝒏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𝒔𝒊𝒏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5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kumimoji="0" lang="en-US" sz="5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836967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F31374D9-C08E-4C94-8079-6B2E65983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167" y="10681499"/>
                <a:ext cx="20406852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/>
              <p:nvPr/>
            </p:nvSpPr>
            <p:spPr>
              <a:xfrm>
                <a:off x="1393107" y="12179847"/>
                <a:ext cx="15534935" cy="939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o </a:t>
                </a:r>
                <a:r>
                  <a:rPr kumimoji="0" lang="en-US" sz="5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đó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𝑦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𝒂𝒏𝒙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41B8B2-DD13-4064-BA95-943B7E175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107" y="12179847"/>
                <a:ext cx="15534935" cy="939937"/>
              </a:xfrm>
              <a:prstGeom prst="rect">
                <a:avLst/>
              </a:prstGeom>
              <a:blipFill>
                <a:blip r:embed="rId10"/>
                <a:stretch>
                  <a:fillRect t="-16234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91FDE4B2-A738-407D-8627-33E9AB38ACB3}"/>
              </a:ext>
            </a:extLst>
          </p:cNvPr>
          <p:cNvGrpSpPr/>
          <p:nvPr/>
        </p:nvGrpSpPr>
        <p:grpSpPr>
          <a:xfrm>
            <a:off x="10274085" y="7636052"/>
            <a:ext cx="12253350" cy="1780359"/>
            <a:chOff x="1484622" y="11331254"/>
            <a:chExt cx="10522248" cy="1780359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1549D27-5544-47DA-AC2B-85CCA5FC1A81}"/>
                </a:ext>
              </a:extLst>
            </p:cNvPr>
            <p:cNvSpPr/>
            <p:nvPr/>
          </p:nvSpPr>
          <p:spPr>
            <a:xfrm>
              <a:off x="1484622" y="11770570"/>
              <a:ext cx="6298326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định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9458D197-76EE-4C8B-A498-E72FA84D5B4F}"/>
                    </a:ext>
                  </a:extLst>
                </p:cNvPr>
                <p:cNvSpPr txBox="1"/>
                <p:nvPr/>
              </p:nvSpPr>
              <p:spPr>
                <a:xfrm>
                  <a:off x="4086463" y="11331254"/>
                  <a:ext cx="7920407" cy="178035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0850" lvl="0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\</m:t>
                        </m:r>
                        <m:d>
                          <m:dPr>
                            <m:begChr m:val="{"/>
                            <m:endChr m:val="}"/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kumimoji="0" lang="en-US" sz="5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5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</m:d>
                      </m:oMath>
                    </m:oMathPara>
                  </a14:m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9458D197-76EE-4C8B-A498-E72FA84D5B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6463" y="11331254"/>
                  <a:ext cx="7920407" cy="178035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2070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56" grpId="0"/>
      <p:bldP spid="5" grpId="0"/>
      <p:bldP spid="82" grpId="0"/>
      <p:bldP spid="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783662" y="3209910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4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lang="en-US" sz="54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54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lang="en-US" sz="54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3226" t="-19868" b="-38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425230" y="4939191"/>
            <a:ext cx="21868726" cy="5271610"/>
            <a:chOff x="637542" y="1083939"/>
            <a:chExt cx="8611674" cy="1165276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165276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702863" y="4913695"/>
            <a:ext cx="2768783" cy="781943"/>
            <a:chOff x="166396" y="8755081"/>
            <a:chExt cx="2768783" cy="781943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255065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762000" y="1925116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982961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lang="en-US" sz="4700" b="1" spc="-15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C3FC58A-6664-4537-AECA-BF1C9EAFCBE9}"/>
                  </a:ext>
                </a:extLst>
              </p:cNvPr>
              <p:cNvSpPr txBox="1"/>
              <p:nvPr/>
            </p:nvSpPr>
            <p:spPr>
              <a:xfrm>
                <a:off x="4020949" y="5608752"/>
                <a:ext cx="12565626" cy="1415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TXĐ: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C3FC58A-6664-4537-AECA-BF1C9EAF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0949" y="5608752"/>
                <a:ext cx="12565626" cy="1415131"/>
              </a:xfrm>
              <a:prstGeom prst="rect">
                <a:avLst/>
              </a:prstGeom>
              <a:blipFill>
                <a:blip r:embed="rId4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>
            <a:extLst>
              <a:ext uri="{FF2B5EF4-FFF2-40B4-BE49-F238E27FC236}">
                <a16:creationId xmlns:a16="http://schemas.microsoft.com/office/drawing/2014/main" id="{CE2F3525-5CE3-47B6-B89A-CEE8F321755C}"/>
              </a:ext>
            </a:extLst>
          </p:cNvPr>
          <p:cNvSpPr txBox="1"/>
          <p:nvPr/>
        </p:nvSpPr>
        <p:spPr>
          <a:xfrm>
            <a:off x="3995549" y="7255791"/>
            <a:ext cx="12565626" cy="90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5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5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5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ẻ</a:t>
            </a:r>
            <a:endParaRPr lang="en-US" sz="5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AA3FF5A-A104-456E-BEA3-01B6D9082FC1}"/>
                  </a:ext>
                </a:extLst>
              </p:cNvPr>
              <p:cNvSpPr txBox="1"/>
              <p:nvPr/>
            </p:nvSpPr>
            <p:spPr>
              <a:xfrm>
                <a:off x="3995549" y="8560232"/>
                <a:ext cx="12565626" cy="910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u </a:t>
                </a:r>
                <a:r>
                  <a:rPr lang="en-US" sz="5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5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AA3FF5A-A104-456E-BEA3-01B6D9082F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549" y="8560232"/>
                <a:ext cx="12565626" cy="910955"/>
              </a:xfrm>
              <a:prstGeom prst="rect">
                <a:avLst/>
              </a:prstGeom>
              <a:blipFill>
                <a:blip r:embed="rId5"/>
                <a:stretch>
                  <a:fillRect t="-21333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Rounded Rectangle 124"/>
              <p:cNvSpPr/>
              <p:nvPr/>
            </p:nvSpPr>
            <p:spPr>
              <a:xfrm>
                <a:off x="608235" y="7355861"/>
                <a:ext cx="22692653" cy="6307122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54038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180340" algn="l"/>
                    <a:tab pos="450215" algn="l"/>
                    <a:tab pos="3420745" algn="l"/>
                    <a:tab pos="5039995" algn="l"/>
                  </a:tabLst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kumimoji="0" lang="en-US" sz="1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+mn-cs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+mn-cs"/>
                              </a:rPr>
                              <m:t>≠0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5" name="Rounded Rectangle 1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35" y="7355861"/>
                <a:ext cx="22692653" cy="6307122"/>
              </a:xfrm>
              <a:prstGeom prst="roundRect">
                <a:avLst>
                  <a:gd name="adj" fmla="val 223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Rounded Rectangle 133"/>
          <p:cNvSpPr/>
          <p:nvPr/>
        </p:nvSpPr>
        <p:spPr bwMode="auto">
          <a:xfrm>
            <a:off x="608235" y="2389434"/>
            <a:ext cx="22778787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2249184" y="3284192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7" y="8033957"/>
                <a:ext cx="18163553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Điều kiệ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48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𝐱</m:t>
                            </m:r>
                            <m:r>
                              <a:rPr kumimoji="0" lang="en-US" sz="48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kumimoji="0" lang="en-US" sz="4800" b="1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𝐭𝐚𝐧</m:t>
                        </m:r>
                      </m:fName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48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𝐱</m:t>
                            </m:r>
                            <m:r>
                              <a:rPr kumimoji="0" lang="en-US" sz="48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800" b="1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𝛑</m:t>
                                </m:r>
                              </m:num>
                              <m:den>
                                <m:r>
                                  <a:rPr kumimoji="0" lang="en-US" sz="4800" b="1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≠</m:t>
                        </m:r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7" y="8033957"/>
                <a:ext cx="18163553" cy="1197764"/>
              </a:xfrm>
              <a:prstGeom prst="rect">
                <a:avLst/>
              </a:prstGeom>
              <a:blipFill>
                <a:blip r:embed="rId4"/>
                <a:stretch>
                  <a:fillRect l="-436" b="-1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840618" y="4226386"/>
                <a:ext cx="9161154" cy="24926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54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5400" b="1" i="0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  <m:r>
                                    <a:rPr kumimoji="0" lang="en-US" sz="5400" b="1" i="0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0" lang="en-US" sz="54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5400" b="1" i="0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kumimoji="0" lang="en-US" sz="5400" b="1" i="0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18" y="4226386"/>
                <a:ext cx="9161154" cy="24926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582400" y="4568140"/>
                <a:ext cx="6544641" cy="1343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𝐱</m:t>
                            </m:r>
                          </m:e>
                        </m:func>
                      </m:den>
                    </m:f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4568140"/>
                <a:ext cx="6544641" cy="1343701"/>
              </a:xfrm>
              <a:prstGeom prst="rect">
                <a:avLst/>
              </a:prstGeom>
              <a:blipFill>
                <a:blip r:embed="rId6"/>
                <a:stretch>
                  <a:fillRect b="-10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1549D27-5544-47DA-AC2B-85CCA5FC1A81}"/>
                  </a:ext>
                </a:extLst>
              </p:cNvPr>
              <p:cNvSpPr/>
              <p:nvPr/>
            </p:nvSpPr>
            <p:spPr>
              <a:xfrm>
                <a:off x="1219289" y="11788858"/>
                <a:ext cx="19144865" cy="117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{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48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1549D27-5544-47DA-AC2B-85CCA5FC1A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89" y="11788858"/>
                <a:ext cx="19144865" cy="1170192"/>
              </a:xfrm>
              <a:prstGeom prst="rect">
                <a:avLst/>
              </a:prstGeom>
              <a:blipFill>
                <a:blip r:embed="rId7"/>
                <a:stretch>
                  <a:fillRect l="-1273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36A08F-88C3-42A6-A34A-A6C0334ED7BB}"/>
                  </a:ext>
                </a:extLst>
              </p:cNvPr>
              <p:cNvSpPr/>
              <p:nvPr/>
            </p:nvSpPr>
            <p:spPr>
              <a:xfrm>
                <a:off x="1815595" y="9356030"/>
                <a:ext cx="15995022" cy="107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𝛑</m:t>
                        </m:r>
                      </m:num>
                      <m:den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  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𝛑</m:t>
                        </m:r>
                      </m:num>
                      <m:den>
                        <m:r>
                          <a:rPr kumimoji="0" lang="en-US" sz="4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36A08F-88C3-42A6-A34A-A6C0334ED7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595" y="9356030"/>
                <a:ext cx="15995022" cy="1075936"/>
              </a:xfrm>
              <a:prstGeom prst="rect">
                <a:avLst/>
              </a:prstGeom>
              <a:blipFill>
                <a:blip r:embed="rId8"/>
                <a:stretch>
                  <a:fillRect t="-3977"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1EF0A74-BD36-40ED-8E7F-311649383B30}"/>
                  </a:ext>
                </a:extLst>
              </p:cNvPr>
              <p:cNvSpPr/>
              <p:nvPr/>
            </p:nvSpPr>
            <p:spPr>
              <a:xfrm>
                <a:off x="1773808" y="10418079"/>
                <a:ext cx="14179640" cy="117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  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1EF0A74-BD36-40ED-8E7F-311649383B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808" y="10418079"/>
                <a:ext cx="14179640" cy="1170192"/>
              </a:xfrm>
              <a:prstGeom prst="rect">
                <a:avLst/>
              </a:prstGeom>
              <a:blipFill>
                <a:blip r:embed="rId9"/>
                <a:stretch>
                  <a:fillRect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73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34" grpId="0" animBg="1"/>
      <p:bldP spid="45" grpId="0"/>
      <p:bldP spid="56" grpId="0"/>
      <p:bldP spid="58" grpId="0"/>
      <p:bldP spid="80" grpId="0"/>
      <p:bldP spid="48" grpId="0"/>
      <p:bldP spid="62" grpId="0"/>
      <p:bldP spid="7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608235" y="7355861"/>
            <a:ext cx="22692653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134" name="Rounded Rectangle 133"/>
          <p:cNvSpPr/>
          <p:nvPr/>
        </p:nvSpPr>
        <p:spPr bwMode="auto">
          <a:xfrm>
            <a:off x="608235" y="2389434"/>
            <a:ext cx="22778787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2249184" y="3284192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/>
              <p:nvPr/>
            </p:nvSpPr>
            <p:spPr>
              <a:xfrm>
                <a:off x="1800847" y="8033957"/>
                <a:ext cx="18163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Điều kiệ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</m:func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;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</m:e>
                    </m:func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</m:t>
                    </m:r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𝐯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in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2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≠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64592751-1AD1-4F6B-B425-B8B83B5C5D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47" y="8033957"/>
                <a:ext cx="18163553" cy="830997"/>
              </a:xfrm>
              <a:prstGeom prst="rect">
                <a:avLst/>
              </a:prstGeom>
              <a:blipFill>
                <a:blip r:embed="rId3"/>
                <a:stretch>
                  <a:fillRect l="-43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1" name="Group 150"/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840618" y="4226386"/>
                <a:ext cx="9161154" cy="24926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0" lang="en-US" sz="5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kumimoji="0" lang="en-US" sz="54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5400" b="1" i="0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  <m:r>
                                    <a:rPr kumimoji="0" lang="en-US" sz="5400" b="1" i="0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kumimoji="0" lang="en-US" sz="5400" b="1" i="1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sz="5400" b="1" i="0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𝛑</m:t>
                                      </m:r>
                                    </m:num>
                                    <m:den>
                                      <m:r>
                                        <a:rPr kumimoji="0" lang="en-US" sz="5400" b="1" i="0" u="none" strike="noStrike" kern="1200" cap="none" spc="0" normalizeH="0" baseline="0" noProof="0" dirty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618" y="4226386"/>
                <a:ext cx="9161154" cy="24926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925064" y="4731729"/>
                <a:ext cx="6544641" cy="1343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𝐜𝐨𝐭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</m:num>
                      <m:den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54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𝐱</m:t>
                            </m:r>
                          </m:e>
                        </m:func>
                      </m:den>
                    </m:f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5064" y="4731729"/>
                <a:ext cx="6544641" cy="1343701"/>
              </a:xfrm>
              <a:prstGeom prst="rect">
                <a:avLst/>
              </a:prstGeom>
              <a:blipFill>
                <a:blip r:embed="rId5"/>
                <a:stretch>
                  <a:fillRect b="-10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1549D27-5544-47DA-AC2B-85CCA5FC1A81}"/>
                  </a:ext>
                </a:extLst>
              </p:cNvPr>
              <p:cNvSpPr/>
              <p:nvPr/>
            </p:nvSpPr>
            <p:spPr>
              <a:xfrm>
                <a:off x="1835261" y="10913089"/>
                <a:ext cx="11604484" cy="1166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𝑫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ℝ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\{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1549D27-5544-47DA-AC2B-85CCA5FC1A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261" y="10913089"/>
                <a:ext cx="11604484" cy="1166923"/>
              </a:xfrm>
              <a:prstGeom prst="rect">
                <a:avLst/>
              </a:prstGeom>
              <a:blipFill>
                <a:blip r:embed="rId6"/>
                <a:stretch>
                  <a:fillRect l="-2101" b="-7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36A08F-88C3-42A6-A34A-A6C0334ED7BB}"/>
                  </a:ext>
                </a:extLst>
              </p:cNvPr>
              <p:cNvSpPr/>
              <p:nvPr/>
            </p:nvSpPr>
            <p:spPr>
              <a:xfrm>
                <a:off x="2118737" y="9339452"/>
                <a:ext cx="11604483" cy="1166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 Light" panose="020F0302020204030204"/>
                    <a:ea typeface="Tahoma" panose="020B0604030504040204" pitchFamily="34" charset="0"/>
                    <a:cs typeface="Tahoma" panose="020B0604030504040204" pitchFamily="34" charset="0"/>
                  </a:rPr>
                  <a:t>  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4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𝝅</m:t>
                    </m:r>
                    <m:r>
                      <a:rPr kumimoji="0" lang="en-US" sz="4800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𝒌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∈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ℤ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 Light" panose="020F03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36A08F-88C3-42A6-A34A-A6C0334ED7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37" y="9339452"/>
                <a:ext cx="11604483" cy="1166923"/>
              </a:xfrm>
              <a:prstGeom prst="rect">
                <a:avLst/>
              </a:prstGeom>
              <a:blipFill>
                <a:blip r:embed="rId7"/>
                <a:stretch>
                  <a:fillRect b="-14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30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56" grpId="0"/>
      <p:bldP spid="48" grpId="0"/>
      <p:bldP spid="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608235" y="2389434"/>
            <a:ext cx="22778787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2249184" y="3284192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805827" y="4580877"/>
                <a:ext cx="9161154" cy="1116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54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rad>
                  </m:oMath>
                </a14:m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1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27" y="4580877"/>
                <a:ext cx="9161154" cy="1116972"/>
              </a:xfrm>
              <a:prstGeom prst="rect">
                <a:avLst/>
              </a:prstGeom>
              <a:blipFill>
                <a:blip r:embed="rId3"/>
                <a:stretch>
                  <a:fillRect t="-489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2040695" y="4451437"/>
                <a:ext cx="8382000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54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5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695" y="4451437"/>
                <a:ext cx="8382000" cy="1277401"/>
              </a:xfrm>
              <a:prstGeom prst="rect">
                <a:avLst/>
              </a:prstGeom>
              <a:blipFill>
                <a:blip r:embed="rId4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Rounded Rectangle 124">
            <a:extLst>
              <a:ext uri="{FF2B5EF4-FFF2-40B4-BE49-F238E27FC236}">
                <a16:creationId xmlns:a16="http://schemas.microsoft.com/office/drawing/2014/main" id="{CAE931F6-41FB-4027-8DFF-E74CA912A7A3}"/>
              </a:ext>
            </a:extLst>
          </p:cNvPr>
          <p:cNvSpPr/>
          <p:nvPr/>
        </p:nvSpPr>
        <p:spPr>
          <a:xfrm>
            <a:off x="651301" y="7182880"/>
            <a:ext cx="22692653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lvl="0" algn="just">
              <a:lnSpc>
                <a:spcPct val="150000"/>
              </a:lnSpc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F995A65-BD5D-487B-95E8-97A6B45EF1C7}"/>
              </a:ext>
            </a:extLst>
          </p:cNvPr>
          <p:cNvSpPr/>
          <p:nvPr/>
        </p:nvSpPr>
        <p:spPr>
          <a:xfrm>
            <a:off x="2203837" y="8113891"/>
            <a:ext cx="173400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∈ R : -1 ≤ cos x ≤ 1 ⇒ 0 ≤ 1 + cos x ≤ 2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2DE6BFC-C2C9-4EC5-9BF8-A71D3C208178}"/>
              </a:ext>
            </a:extLst>
          </p:cNvPr>
          <p:cNvGrpSpPr/>
          <p:nvPr/>
        </p:nvGrpSpPr>
        <p:grpSpPr>
          <a:xfrm>
            <a:off x="613324" y="7182880"/>
            <a:ext cx="4295074" cy="819112"/>
            <a:chOff x="1205494" y="6947472"/>
            <a:chExt cx="4029091" cy="819220"/>
          </a:xfrm>
        </p:grpSpPr>
        <p:sp>
          <p:nvSpPr>
            <p:cNvPr id="52" name="Freeform 20">
              <a:extLst>
                <a:ext uri="{FF2B5EF4-FFF2-40B4-BE49-F238E27FC236}">
                  <a16:creationId xmlns:a16="http://schemas.microsoft.com/office/drawing/2014/main" id="{209B72B0-A2D7-4F4A-AA0E-312878394DF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DB9CF53-CEB1-459F-949F-EF4BCFC77CC0}"/>
                </a:ext>
              </a:extLst>
            </p:cNvPr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54" name="Round Diagonal Corner Rectangle 128">
              <a:extLst>
                <a:ext uri="{FF2B5EF4-FFF2-40B4-BE49-F238E27FC236}">
                  <a16:creationId xmlns:a16="http://schemas.microsoft.com/office/drawing/2014/main" id="{9F32D124-7411-43FD-8095-6A3EA94F95C7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Freeform 15">
              <a:extLst>
                <a:ext uri="{FF2B5EF4-FFF2-40B4-BE49-F238E27FC236}">
                  <a16:creationId xmlns:a16="http://schemas.microsoft.com/office/drawing/2014/main" id="{E4965B88-89E7-426B-82E3-0095A1111B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D70354-DC73-4FF5-8FCC-5D5A77A480A6}"/>
                  </a:ext>
                </a:extLst>
              </p:cNvPr>
              <p:cNvSpPr/>
              <p:nvPr/>
            </p:nvSpPr>
            <p:spPr>
              <a:xfrm>
                <a:off x="2323682" y="9175648"/>
                <a:ext cx="70472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≤ 2(1 + cos x) ≤ 4</a:t>
                </a: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D70354-DC73-4FF5-8FCC-5D5A77A480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682" y="9175648"/>
                <a:ext cx="7047216" cy="769441"/>
              </a:xfrm>
              <a:prstGeom prst="rect">
                <a:avLst/>
              </a:prstGeom>
              <a:blipFill>
                <a:blip r:embed="rId5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7178128-C8FF-4ECE-B3FE-3D90A922AED6}"/>
                  </a:ext>
                </a:extLst>
              </p:cNvPr>
              <p:cNvSpPr/>
              <p:nvPr/>
            </p:nvSpPr>
            <p:spPr>
              <a:xfrm>
                <a:off x="8842854" y="9117458"/>
                <a:ext cx="8244606" cy="912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𝐱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17178128-C8FF-4ECE-B3FE-3D90A922AE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854" y="9117458"/>
                <a:ext cx="8244606" cy="9122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DF89062-DE7B-4929-8A84-505C5B8C40D8}"/>
                  </a:ext>
                </a:extLst>
              </p:cNvPr>
              <p:cNvSpPr/>
              <p:nvPr/>
            </p:nvSpPr>
            <p:spPr>
              <a:xfrm>
                <a:off x="1785281" y="10224640"/>
                <a:ext cx="8244606" cy="912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kumimoji="0" lang="en-US" sz="4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𝐱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kumimoji="0" lang="en-US" sz="4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DDF89062-DE7B-4929-8A84-505C5B8C40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281" y="10224640"/>
                <a:ext cx="8244606" cy="9122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899320D-BE56-43AE-BA31-30C56AE419E0}"/>
                  </a:ext>
                </a:extLst>
              </p:cNvPr>
              <p:cNvSpPr/>
              <p:nvPr/>
            </p:nvSpPr>
            <p:spPr>
              <a:xfrm>
                <a:off x="1066670" y="11435082"/>
                <a:ext cx="1305699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3 ⇔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1 ⇔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2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∈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899320D-BE56-43AE-BA31-30C56AE419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670" y="11435082"/>
                <a:ext cx="1305699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/>
              <p:nvPr/>
            </p:nvSpPr>
            <p:spPr>
              <a:xfrm>
                <a:off x="603153" y="12564567"/>
                <a:ext cx="1954901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3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2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π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∈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53" y="12564567"/>
                <a:ext cx="1954901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90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45" grpId="0"/>
      <p:bldP spid="58" grpId="0"/>
      <p:bldP spid="80" grpId="0"/>
      <p:bldP spid="49" grpId="0" animBg="1"/>
      <p:bldP spid="50" grpId="0"/>
      <p:bldP spid="57" grpId="0"/>
      <p:bldP spid="76" grpId="0"/>
      <p:bldP spid="78" grpId="0"/>
      <p:bldP spid="79" grpId="0"/>
      <p:bldP spid="8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608235" y="2389434"/>
            <a:ext cx="22778787" cy="4545029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2249184" y="3284192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ìm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/>
              <p:nvPr/>
            </p:nvSpPr>
            <p:spPr>
              <a:xfrm>
                <a:off x="805827" y="4580877"/>
                <a:ext cx="9161154" cy="1116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𝑦</m:t>
                    </m:r>
                    <m:r>
                      <a:rPr kumimoji="0" lang="en-US" sz="5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540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5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(1+</m:t>
                        </m:r>
                        <m:func>
                          <m:funcPr>
                            <m:ctrlPr>
                              <a:rPr kumimoji="0" lang="en-US" sz="540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5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kumimoji="0" lang="en-US" sz="54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kumimoji="0" lang="en-US" sz="5400" b="0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e>
                    </m:rad>
                  </m:oMath>
                </a14:m>
                <a:r>
                  <a:rPr kumimoji="0" lang="en-US" sz="5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1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8F13D28-B099-48B2-A1F7-BAEF9AC8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27" y="4580877"/>
                <a:ext cx="9161154" cy="1116972"/>
              </a:xfrm>
              <a:prstGeom prst="rect">
                <a:avLst/>
              </a:prstGeom>
              <a:blipFill>
                <a:blip r:embed="rId3"/>
                <a:stretch>
                  <a:fillRect t="-4891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11610125" y="4500662"/>
                <a:ext cx="8382000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5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0125" y="4500662"/>
                <a:ext cx="8382000" cy="1277401"/>
              </a:xfrm>
              <a:prstGeom prst="rect">
                <a:avLst/>
              </a:prstGeom>
              <a:blipFill>
                <a:blip r:embed="rId4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Rounded Rectangle 124">
            <a:extLst>
              <a:ext uri="{FF2B5EF4-FFF2-40B4-BE49-F238E27FC236}">
                <a16:creationId xmlns:a16="http://schemas.microsoft.com/office/drawing/2014/main" id="{CAE931F6-41FB-4027-8DFF-E74CA912A7A3}"/>
              </a:ext>
            </a:extLst>
          </p:cNvPr>
          <p:cNvSpPr/>
          <p:nvPr/>
        </p:nvSpPr>
        <p:spPr>
          <a:xfrm>
            <a:off x="538826" y="7201661"/>
            <a:ext cx="22692653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8F995A65-BD5D-487B-95E8-97A6B45EF1C7}"/>
                  </a:ext>
                </a:extLst>
              </p:cNvPr>
              <p:cNvSpPr/>
              <p:nvPr/>
            </p:nvSpPr>
            <p:spPr>
              <a:xfrm>
                <a:off x="2129338" y="8132672"/>
                <a:ext cx="20005477" cy="994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∈ R : -1 ≤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≤ 1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3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≤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0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≤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8F995A65-BD5D-487B-95E8-97A6B45EF1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338" y="8132672"/>
                <a:ext cx="20005477" cy="994759"/>
              </a:xfrm>
              <a:prstGeom prst="rect">
                <a:avLst/>
              </a:prstGeom>
              <a:blipFill>
                <a:blip r:embed="rId5"/>
                <a:stretch>
                  <a:fillRect l="-1219" t="-6748" b="-12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A2DE6BFC-C2C9-4EC5-9BF8-A71D3C208178}"/>
              </a:ext>
            </a:extLst>
          </p:cNvPr>
          <p:cNvGrpSpPr/>
          <p:nvPr/>
        </p:nvGrpSpPr>
        <p:grpSpPr>
          <a:xfrm>
            <a:off x="538826" y="7201661"/>
            <a:ext cx="4295074" cy="819112"/>
            <a:chOff x="1205494" y="6947472"/>
            <a:chExt cx="4029091" cy="819220"/>
          </a:xfrm>
        </p:grpSpPr>
        <p:sp>
          <p:nvSpPr>
            <p:cNvPr id="52" name="Freeform 20">
              <a:extLst>
                <a:ext uri="{FF2B5EF4-FFF2-40B4-BE49-F238E27FC236}">
                  <a16:creationId xmlns:a16="http://schemas.microsoft.com/office/drawing/2014/main" id="{209B72B0-A2D7-4F4A-AA0E-312878394DF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DB9CF53-CEB1-459F-949F-EF4BCFC77CC0}"/>
                </a:ext>
              </a:extLst>
            </p:cNvPr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54" name="Round Diagonal Corner Rectangle 128">
              <a:extLst>
                <a:ext uri="{FF2B5EF4-FFF2-40B4-BE49-F238E27FC236}">
                  <a16:creationId xmlns:a16="http://schemas.microsoft.com/office/drawing/2014/main" id="{9F32D124-7411-43FD-8095-6A3EA94F95C7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Freeform 15">
              <a:extLst>
                <a:ext uri="{FF2B5EF4-FFF2-40B4-BE49-F238E27FC236}">
                  <a16:creationId xmlns:a16="http://schemas.microsoft.com/office/drawing/2014/main" id="{E4965B88-89E7-426B-82E3-0095A1111B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D70354-DC73-4FF5-8FCC-5D5A77A480A6}"/>
                  </a:ext>
                </a:extLst>
              </p:cNvPr>
              <p:cNvSpPr/>
              <p:nvPr/>
            </p:nvSpPr>
            <p:spPr>
              <a:xfrm>
                <a:off x="2451284" y="9166780"/>
                <a:ext cx="8244606" cy="994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−</m:t>
                    </m:r>
                    <m:r>
                      <a:rPr kumimoji="0" lang="en-US" sz="4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≤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2 ≤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8D70354-DC73-4FF5-8FCC-5D5A77A480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284" y="9166780"/>
                <a:ext cx="8244606" cy="994759"/>
              </a:xfrm>
              <a:prstGeom prst="rect">
                <a:avLst/>
              </a:prstGeom>
              <a:blipFill>
                <a:blip r:embed="rId6"/>
                <a:stretch>
                  <a:fillRect t="-7362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/>
              <p:nvPr/>
            </p:nvSpPr>
            <p:spPr>
              <a:xfrm>
                <a:off x="803977" y="10431808"/>
                <a:ext cx="16374763" cy="2041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đạ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ợ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1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func>
                        <m:funcPr>
                          <m:ctrlP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400" b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 1</m:t>
                      </m:r>
                      <m:r>
                        <a:rPr lang="en-US" sz="4400" b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2</m:t>
                      </m:r>
                      <m:r>
                        <a:rPr lang="en-US" sz="44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∈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977" y="10431808"/>
                <a:ext cx="16374763" cy="2041521"/>
              </a:xfrm>
              <a:prstGeom prst="rect">
                <a:avLst/>
              </a:prstGeom>
              <a:blipFill>
                <a:blip r:embed="rId7"/>
                <a:stretch>
                  <a:fillRect t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777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7" grpId="0"/>
      <p:bldP spid="8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776937" y="2466346"/>
            <a:ext cx="23438548" cy="4468566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635875" y="2409455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1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6400800" y="2424206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ìm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4049184" y="5580599"/>
                <a:ext cx="6294951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𝐭𝐚𝐧</m:t>
                        </m:r>
                      </m:fName>
                      <m: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184" y="5580599"/>
                <a:ext cx="6294951" cy="1277401"/>
              </a:xfrm>
              <a:prstGeom prst="rect">
                <a:avLst/>
              </a:prstGeom>
              <a:blipFill>
                <a:blip r:embed="rId3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0A2C51B-4BE4-484D-B94F-DC1C9CEE4145}"/>
                  </a:ext>
                </a:extLst>
              </p:cNvPr>
              <p:cNvSpPr txBox="1"/>
              <p:nvPr/>
            </p:nvSpPr>
            <p:spPr>
              <a:xfrm>
                <a:off x="4064735" y="3513157"/>
                <a:ext cx="5741401" cy="1859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5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kumimoji="0" lang="en-US" sz="5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0A2C51B-4BE4-484D-B94F-DC1C9CEE4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735" y="3513157"/>
                <a:ext cx="5741401" cy="18596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67006A-907F-4DCC-B3D2-188852E6CB7D}"/>
                  </a:ext>
                </a:extLst>
              </p:cNvPr>
              <p:cNvSpPr txBox="1"/>
              <p:nvPr/>
            </p:nvSpPr>
            <p:spPr>
              <a:xfrm>
                <a:off x="13059562" y="2550843"/>
                <a:ext cx="6874531" cy="2821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dirty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5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400" b="1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 dirty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5400" b="1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  <m:r>
                                <a:rPr lang="en-US" sz="5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54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67006A-907F-4DCC-B3D2-188852E6C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2" y="2550843"/>
                <a:ext cx="6874531" cy="28219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23CC8F5-CDDD-4043-83B9-BB214D395AE1}"/>
                  </a:ext>
                </a:extLst>
              </p:cNvPr>
              <p:cNvSpPr txBox="1"/>
              <p:nvPr/>
            </p:nvSpPr>
            <p:spPr>
              <a:xfrm>
                <a:off x="13235053" y="5366310"/>
                <a:ext cx="6523551" cy="1276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noProof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23CC8F5-CDDD-4043-83B9-BB214D395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053" y="5366310"/>
                <a:ext cx="6523551" cy="1276375"/>
              </a:xfrm>
              <a:prstGeom prst="rect">
                <a:avLst/>
              </a:prstGeom>
              <a:blipFill>
                <a:blip r:embed="rId6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124">
            <a:extLst>
              <a:ext uri="{FF2B5EF4-FFF2-40B4-BE49-F238E27FC236}">
                <a16:creationId xmlns:a16="http://schemas.microsoft.com/office/drawing/2014/main" id="{3710BB37-99B5-4841-886F-504ED06CB306}"/>
              </a:ext>
            </a:extLst>
          </p:cNvPr>
          <p:cNvSpPr/>
          <p:nvPr/>
        </p:nvSpPr>
        <p:spPr>
          <a:xfrm>
            <a:off x="776937" y="7136189"/>
            <a:ext cx="23269846" cy="627501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6812659-8000-4E71-BBD3-484450F4C747}"/>
              </a:ext>
            </a:extLst>
          </p:cNvPr>
          <p:cNvGrpSpPr/>
          <p:nvPr/>
        </p:nvGrpSpPr>
        <p:grpSpPr>
          <a:xfrm>
            <a:off x="752362" y="7031574"/>
            <a:ext cx="4295074" cy="819112"/>
            <a:chOff x="1205494" y="6947472"/>
            <a:chExt cx="4029091" cy="819220"/>
          </a:xfrm>
        </p:grpSpPr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7DF181F5-0BDE-442E-9433-74AD9800491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391D8D7-A4CD-45D4-8AD1-D27B63C2D197}"/>
                </a:ext>
              </a:extLst>
            </p:cNvPr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44" name="Round Diagonal Corner Rectangle 128">
              <a:extLst>
                <a:ext uri="{FF2B5EF4-FFF2-40B4-BE49-F238E27FC236}">
                  <a16:creationId xmlns:a16="http://schemas.microsoft.com/office/drawing/2014/main" id="{8AFD0406-DE9F-47CC-8E48-49191201CCF1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Freeform 15">
              <a:extLst>
                <a:ext uri="{FF2B5EF4-FFF2-40B4-BE49-F238E27FC236}">
                  <a16:creationId xmlns:a16="http://schemas.microsoft.com/office/drawing/2014/main" id="{D7BFB45F-DEA7-4490-8A30-8C764FDDF09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A3F085C-E868-4D1F-830A-B055F2A7FE13}"/>
                  </a:ext>
                </a:extLst>
              </p:cNvPr>
              <p:cNvSpPr txBox="1"/>
              <p:nvPr/>
            </p:nvSpPr>
            <p:spPr>
              <a:xfrm>
                <a:off x="-381000" y="7977556"/>
                <a:ext cx="9822226" cy="985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/>
                        <m:t>a</m:t>
                      </m:r>
                      <m:r>
                        <m:rPr>
                          <m:nor/>
                        </m:rPr>
                        <a:rPr lang="en-US" sz="4800" b="1"/>
                        <m:t>) </m:t>
                      </m:r>
                      <m:r>
                        <m:rPr>
                          <m:nor/>
                        </m:rPr>
                        <a:rPr lang="en-US" sz="4800" b="1"/>
                        <m:t>TX</m:t>
                      </m:r>
                      <m:r>
                        <m:rPr>
                          <m:nor/>
                        </m:rPr>
                        <a:rPr lang="en-US" sz="4800" b="1"/>
                        <m:t>Đ: </m:t>
                      </m:r>
                      <m:r>
                        <m:rPr>
                          <m:nor/>
                        </m:rPr>
                        <a:rPr lang="en-US" sz="4800" b="1" i="1"/>
                        <m:t>D</m:t>
                      </m:r>
                      <m:r>
                        <m:rPr>
                          <m:nor/>
                        </m:rPr>
                        <a:rPr lang="en-US" sz="4800" b="1" i="1"/>
                        <m:t>= </m:t>
                      </m:r>
                      <m:r>
                        <m:rPr>
                          <m:nor/>
                        </m:rPr>
                        <a:rPr lang="en-US" sz="4800" b="1"/>
                        <m:t>R</m:t>
                      </m:r>
                      <m:r>
                        <m:rPr>
                          <m:nor/>
                        </m:rPr>
                        <a:rPr lang="en-US" sz="4800" b="1"/>
                        <m:t>∖{</m:t>
                      </m:r>
                      <m:r>
                        <m:rPr>
                          <m:nor/>
                        </m:rPr>
                        <a:rPr lang="en-US" sz="4800" b="1"/>
                        <m:t>kπ</m:t>
                      </m:r>
                      <m:r>
                        <m:rPr>
                          <m:nor/>
                        </m:rPr>
                        <a:rPr lang="en-US" sz="4800" b="1"/>
                        <m:t>, </m:t>
                      </m:r>
                      <m:r>
                        <m:rPr>
                          <m:nor/>
                        </m:rPr>
                        <a:rPr lang="en-US" sz="4800" b="1"/>
                        <m:t>k</m:t>
                      </m:r>
                      <m:r>
                        <m:rPr>
                          <m:nor/>
                        </m:rPr>
                        <a:rPr lang="en-US" sz="4800" b="1"/>
                        <m:t>∈</m:t>
                      </m:r>
                      <m:r>
                        <m:rPr>
                          <m:nor/>
                        </m:rPr>
                        <a:rPr lang="en-US" sz="4800" b="1"/>
                        <m:t>Z</m:t>
                      </m:r>
                      <m:r>
                        <m:rPr>
                          <m:nor/>
                        </m:rPr>
                        <a:rPr lang="en-US" sz="4800" b="1"/>
                        <m:t>}.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A3F085C-E868-4D1F-830A-B055F2A7F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7977556"/>
                <a:ext cx="9822226" cy="9852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AAF534F-3A36-4B35-918E-1C4B6FDFC4C5}"/>
                  </a:ext>
                </a:extLst>
              </p:cNvPr>
              <p:cNvSpPr txBox="1"/>
              <p:nvPr/>
            </p:nvSpPr>
            <p:spPr>
              <a:xfrm>
                <a:off x="10972331" y="12010348"/>
                <a:ext cx="7815783" cy="845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/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/>
                      <m:t>TX</m:t>
                    </m:r>
                    <m:r>
                      <m:rPr>
                        <m:nor/>
                      </m:rPr>
                      <a:rPr lang="en-US" sz="4800" b="1"/>
                      <m:t>Đ: </m:t>
                    </m:r>
                    <m:r>
                      <m:rPr>
                        <m:nor/>
                      </m:rPr>
                      <a:rPr lang="en-US" b="1" i="1"/>
                      <m:t>D</m:t>
                    </m:r>
                    <m:r>
                      <m:rPr>
                        <m:nor/>
                      </m:rPr>
                      <a:rPr lang="en-US" b="1" i="1"/>
                      <m:t>=</m:t>
                    </m:r>
                    <m:r>
                      <m:rPr>
                        <m:nor/>
                      </m:rPr>
                      <a:rPr lang="en-US" b="1"/>
                      <m:t>R</m:t>
                    </m:r>
                    <m:r>
                      <m:rPr>
                        <m:nor/>
                      </m:rPr>
                      <a:rPr lang="en-US" b="1"/>
                      <m:t>∖{</m:t>
                    </m:r>
                    <m:r>
                      <m:rPr>
                        <m:nor/>
                      </m:rPr>
                      <a:rPr lang="en-US" b="1"/>
                      <m:t>k</m:t>
                    </m:r>
                    <m:r>
                      <m:rPr>
                        <m:nor/>
                      </m:rPr>
                      <a:rPr lang="en-US" b="1"/>
                      <m:t>2</m:t>
                    </m:r>
                    <m:r>
                      <m:rPr>
                        <m:nor/>
                      </m:rPr>
                      <a:rPr lang="en-US" b="1"/>
                      <m:t>π</m:t>
                    </m:r>
                    <m:r>
                      <m:rPr>
                        <m:nor/>
                      </m:rPr>
                      <a:rPr lang="en-US" b="1" i="0" smtClean="0"/>
                      <m:t>, </m:t>
                    </m:r>
                    <m:r>
                      <m:rPr>
                        <m:nor/>
                      </m:rPr>
                      <a:rPr lang="en-US" sz="4400" b="1"/>
                      <m:t>k</m:t>
                    </m:r>
                    <m:r>
                      <m:rPr>
                        <m:nor/>
                      </m:rPr>
                      <a:rPr lang="en-US" sz="4400" b="1"/>
                      <m:t>∈</m:t>
                    </m:r>
                    <m:r>
                      <m:rPr>
                        <m:nor/>
                      </m:rPr>
                      <a:rPr lang="en-US" sz="4400" b="1"/>
                      <m:t>Z</m:t>
                    </m:r>
                    <m:r>
                      <m:rPr>
                        <m:nor/>
                      </m:rPr>
                      <a:rPr lang="en-US" b="1"/>
                      <m:t>}.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AAF534F-3A36-4B35-918E-1C4B6FDFC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331" y="12010348"/>
                <a:ext cx="7815783" cy="8456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04EE0ED-47C2-47FE-B26E-4168A27077D2}"/>
                  </a:ext>
                </a:extLst>
              </p:cNvPr>
              <p:cNvSpPr txBox="1"/>
              <p:nvPr/>
            </p:nvSpPr>
            <p:spPr>
              <a:xfrm>
                <a:off x="714262" y="9059488"/>
                <a:ext cx="19282713" cy="13766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5400" b="1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5400" b="1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4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≥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𝐧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ê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𝐧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𝐦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𝐬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ố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𝐜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đị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𝐧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𝐤𝐡𝐢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𝐜𝐨𝐬𝐱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04EE0ED-47C2-47FE-B26E-4168A27077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62" y="9059488"/>
                <a:ext cx="19282713" cy="1376659"/>
              </a:xfrm>
              <a:prstGeom prst="rect">
                <a:avLst/>
              </a:prstGeom>
              <a:blipFill>
                <a:blip r:embed="rId9"/>
                <a:stretch>
                  <a:fillRect b="-13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A96E702-21B4-49A7-B988-7367D3B6EAA6}"/>
                  </a:ext>
                </a:extLst>
              </p:cNvPr>
              <p:cNvSpPr txBox="1"/>
              <p:nvPr/>
            </p:nvSpPr>
            <p:spPr>
              <a:xfrm>
                <a:off x="14152395" y="10622031"/>
                <a:ext cx="6858001" cy="933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 xmlns:m="http://schemas.openxmlformats.org/officeDocument/2006/math">
                    <m:r>
                      <a:rPr kumimoji="0" lang="en-US" sz="5400" b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en-US" sz="5400" b="1"/>
                      <m:t>π</m:t>
                    </m:r>
                    <m:r>
                      <m:rPr>
                        <m:nor/>
                      </m:rPr>
                      <a:rPr lang="en-US" sz="5400" b="1"/>
                      <m:t>, </m:t>
                    </m:r>
                    <m:r>
                      <m:rPr>
                        <m:nor/>
                      </m:rPr>
                      <a:rPr lang="en-US" sz="5400" b="1"/>
                      <m:t>k</m:t>
                    </m:r>
                    <m:r>
                      <m:rPr>
                        <m:nor/>
                      </m:rPr>
                      <a:rPr lang="en-US" sz="5400" b="1"/>
                      <m:t>∈</m:t>
                    </m:r>
                    <m:r>
                      <m:rPr>
                        <m:nor/>
                      </m:rPr>
                      <a:rPr lang="en-US" sz="5400" b="1"/>
                      <m:t>Z</m:t>
                    </m:r>
                    <m:r>
                      <m:rPr>
                        <m:nor/>
                      </m:rPr>
                      <a:rPr lang="en-US" sz="5400" b="1" i="0" smtClean="0"/>
                      <m:t>.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A96E702-21B4-49A7-B988-7367D3B6EA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2395" y="10622031"/>
                <a:ext cx="6858001" cy="933525"/>
              </a:xfrm>
              <a:prstGeom prst="rect">
                <a:avLst/>
              </a:prstGeom>
              <a:blipFill>
                <a:blip r:embed="rId10"/>
                <a:stretch>
                  <a:fillRect t="-16234" b="-3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00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45" grpId="0"/>
      <p:bldP spid="80" grpId="0"/>
      <p:bldP spid="56" grpId="0"/>
      <p:bldP spid="62" grpId="0"/>
      <p:bldP spid="76" grpId="0"/>
      <p:bldP spid="40" grpId="0" animBg="1"/>
      <p:bldP spid="47" grpId="0"/>
      <p:bldP spid="48" grpId="0"/>
      <p:bldP spid="49" grpId="0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608235" y="2389434"/>
            <a:ext cx="23438548" cy="4468566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184" y="2355239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1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FF2BBAF-D11A-43D1-AA78-12E59B069CB2}"/>
              </a:ext>
            </a:extLst>
          </p:cNvPr>
          <p:cNvSpPr/>
          <p:nvPr/>
        </p:nvSpPr>
        <p:spPr>
          <a:xfrm>
            <a:off x="6400800" y="2424206"/>
            <a:ext cx="108965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ìm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ịnh củ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/>
              <p:nvPr/>
            </p:nvSpPr>
            <p:spPr>
              <a:xfrm>
                <a:off x="4049184" y="5580599"/>
                <a:ext cx="6294951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𝐭𝐚𝐧</m:t>
                        </m:r>
                      </m:fName>
                      <m: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func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B146D58-8B7A-41DF-B399-44204ED4E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184" y="5580599"/>
                <a:ext cx="6294951" cy="1277401"/>
              </a:xfrm>
              <a:prstGeom prst="rect">
                <a:avLst/>
              </a:prstGeom>
              <a:blipFill>
                <a:blip r:embed="rId3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0A2C51B-4BE4-484D-B94F-DC1C9CEE4145}"/>
                  </a:ext>
                </a:extLst>
              </p:cNvPr>
              <p:cNvSpPr txBox="1"/>
              <p:nvPr/>
            </p:nvSpPr>
            <p:spPr>
              <a:xfrm>
                <a:off x="4064735" y="3513157"/>
                <a:ext cx="5741401" cy="1859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5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  <m:r>
                            <a:rPr kumimoji="0" lang="en-US" sz="5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unc>
                            <m:func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𝒔𝒊𝒏</m:t>
                          </m:r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0A2C51B-4BE4-484D-B94F-DC1C9CEE4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735" y="3513157"/>
                <a:ext cx="5741401" cy="18596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67006A-907F-4DCC-B3D2-188852E6CB7D}"/>
                  </a:ext>
                </a:extLst>
              </p:cNvPr>
              <p:cNvSpPr txBox="1"/>
              <p:nvPr/>
            </p:nvSpPr>
            <p:spPr>
              <a:xfrm>
                <a:off x="13059562" y="2550843"/>
                <a:ext cx="6874531" cy="2821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5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kumimoji="0" lang="en-US" sz="5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54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sz="5400" b="1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kumimoji="0" lang="en-US" sz="54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a:rPr kumimoji="0" lang="en-US" sz="54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kumimoji="0" lang="en-US" sz="5400" b="1" i="1" u="none" strike="noStrike" kern="1200" cap="none" spc="0" normalizeH="0" baseline="0" noProof="0" dirty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</m:func>
                            </m:num>
                            <m:den>
                              <m:r>
                                <a:rPr kumimoji="0" lang="en-US" sz="54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  <m:r>
                                <a:rPr kumimoji="0" lang="en-US" sz="54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en-US" sz="54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𝒄𝒐𝒔</m:t>
                              </m:r>
                              <m: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5400" b="1" i="1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D67006A-907F-4DCC-B3D2-188852E6C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2" y="2550843"/>
                <a:ext cx="6874531" cy="28219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23CC8F5-CDDD-4043-83B9-BB214D395AE1}"/>
                  </a:ext>
                </a:extLst>
              </p:cNvPr>
              <p:cNvSpPr txBox="1"/>
              <p:nvPr/>
            </p:nvSpPr>
            <p:spPr>
              <a:xfrm>
                <a:off x="13235053" y="5366310"/>
                <a:ext cx="6523551" cy="1276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r>
                  <a: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𝐨𝐭</m:t>
                        </m:r>
                      </m:fName>
                      <m:e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kumimoji="0" lang="en-US" sz="54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54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f>
                          <m:fPr>
                            <m:ctrlP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54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𝝅</m:t>
                            </m:r>
                          </m:num>
                          <m:den>
                            <m:r>
                              <a:rPr kumimoji="0" lang="en-US" sz="5400" b="1" i="1" u="none" strike="noStrike" kern="12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𝟔</m:t>
                            </m:r>
                          </m:den>
                        </m:f>
                        <m:r>
                          <a:rPr kumimoji="0" lang="en-US" sz="54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func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723CC8F5-CDDD-4043-83B9-BB214D395A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053" y="5366310"/>
                <a:ext cx="6523551" cy="1276375"/>
              </a:xfrm>
              <a:prstGeom prst="rect">
                <a:avLst/>
              </a:prstGeom>
              <a:blipFill>
                <a:blip r:embed="rId6"/>
                <a:stretch>
                  <a:fillRect t="-2381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ounded Rectangle 124">
            <a:extLst>
              <a:ext uri="{FF2B5EF4-FFF2-40B4-BE49-F238E27FC236}">
                <a16:creationId xmlns:a16="http://schemas.microsoft.com/office/drawing/2014/main" id="{90E312FF-9D01-4F9B-B5BF-6422B8F256A3}"/>
              </a:ext>
            </a:extLst>
          </p:cNvPr>
          <p:cNvSpPr/>
          <p:nvPr/>
        </p:nvSpPr>
        <p:spPr>
          <a:xfrm>
            <a:off x="608235" y="7266728"/>
            <a:ext cx="23438548" cy="5596605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0912BBF8-CD5F-4103-ABD7-8A84B8F8B5AB}"/>
              </a:ext>
            </a:extLst>
          </p:cNvPr>
          <p:cNvGrpSpPr/>
          <p:nvPr/>
        </p:nvGrpSpPr>
        <p:grpSpPr>
          <a:xfrm>
            <a:off x="557753" y="7162611"/>
            <a:ext cx="4295074" cy="819112"/>
            <a:chOff x="1205494" y="6947472"/>
            <a:chExt cx="4029091" cy="819220"/>
          </a:xfrm>
        </p:grpSpPr>
        <p:sp>
          <p:nvSpPr>
            <p:cNvPr id="53" name="Freeform 20">
              <a:extLst>
                <a:ext uri="{FF2B5EF4-FFF2-40B4-BE49-F238E27FC236}">
                  <a16:creationId xmlns:a16="http://schemas.microsoft.com/office/drawing/2014/main" id="{11DAD119-7007-4183-A3C1-91124957F733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5FCFC4E-2924-4180-B63E-1B0BC41F1D07}"/>
                </a:ext>
              </a:extLst>
            </p:cNvPr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55" name="Round Diagonal Corner Rectangle 128">
              <a:extLst>
                <a:ext uri="{FF2B5EF4-FFF2-40B4-BE49-F238E27FC236}">
                  <a16:creationId xmlns:a16="http://schemas.microsoft.com/office/drawing/2014/main" id="{537479F5-627E-4A4F-8CB6-A2107EA0977E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Freeform 15">
              <a:extLst>
                <a:ext uri="{FF2B5EF4-FFF2-40B4-BE49-F238E27FC236}">
                  <a16:creationId xmlns:a16="http://schemas.microsoft.com/office/drawing/2014/main" id="{4F5333F1-FDB5-458B-B6CF-D3E788ACA51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7C058F9-07D2-4EF7-AA72-86600FF7488A}"/>
                  </a:ext>
                </a:extLst>
              </p:cNvPr>
              <p:cNvSpPr txBox="1"/>
              <p:nvPr/>
            </p:nvSpPr>
            <p:spPr>
              <a:xfrm>
                <a:off x="2157197" y="8552896"/>
                <a:ext cx="9588369" cy="1389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/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/>
                      <m:t>TX</m:t>
                    </m:r>
                    <m:r>
                      <m:rPr>
                        <m:nor/>
                      </m:rPr>
                      <a:rPr lang="en-US" sz="5400" b="1"/>
                      <m:t>Đ: </m:t>
                    </m:r>
                    <m:r>
                      <m:rPr>
                        <m:nor/>
                      </m:rPr>
                      <a:rPr lang="en-US" sz="5400" b="1"/>
                      <m:t>D</m:t>
                    </m:r>
                    <m:r>
                      <m:rPr>
                        <m:nor/>
                      </m:rPr>
                      <a:rPr lang="en-US" sz="5400" b="1"/>
                      <m:t>=</m:t>
                    </m:r>
                    <m:r>
                      <m:rPr>
                        <m:nor/>
                      </m:rPr>
                      <a:rPr lang="en-US" sz="5400" b="1"/>
                      <m:t>R</m:t>
                    </m:r>
                    <m:r>
                      <m:rPr>
                        <m:nor/>
                      </m:rPr>
                      <a:rPr lang="en-US" sz="5400" b="1"/>
                      <m:t>∖{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m:rPr>
                        <m:nor/>
                      </m:rPr>
                      <a:rPr lang="en-US" sz="5400" b="1"/>
                      <m:t>, </m:t>
                    </m:r>
                    <m:r>
                      <m:rPr>
                        <m:nor/>
                      </m:rPr>
                      <a:rPr lang="en-US" sz="5400" b="1"/>
                      <m:t>k</m:t>
                    </m:r>
                    <m:r>
                      <m:rPr>
                        <m:nor/>
                      </m:rPr>
                      <a:rPr lang="en-US" sz="5400" b="1"/>
                      <m:t>∈</m:t>
                    </m:r>
                    <m:r>
                      <m:rPr>
                        <m:nor/>
                      </m:rPr>
                      <a:rPr lang="en-US" sz="5400" b="1"/>
                      <m:t>Z</m:t>
                    </m:r>
                    <m:r>
                      <m:rPr>
                        <m:nor/>
                      </m:rPr>
                      <a:rPr lang="en-US" sz="5400" b="1"/>
                      <m:t>}.</m:t>
                    </m:r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7C058F9-07D2-4EF7-AA72-86600FF74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197" y="8552896"/>
                <a:ext cx="9588369" cy="1389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FEB4A66-1C04-4EC1-A939-478C86E021E2}"/>
                  </a:ext>
                </a:extLst>
              </p:cNvPr>
              <p:cNvSpPr txBox="1"/>
              <p:nvPr/>
            </p:nvSpPr>
            <p:spPr>
              <a:xfrm>
                <a:off x="1905235" y="7660005"/>
                <a:ext cx="13885599" cy="1276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5400" b="1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𝐇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𝐦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𝐬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ố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𝐜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đị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𝐧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𝐤𝐡𝐢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FEB4A66-1C04-4EC1-A939-478C86E02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235" y="7660005"/>
                <a:ext cx="13885599" cy="1276375"/>
              </a:xfrm>
              <a:prstGeom prst="rect">
                <a:avLst/>
              </a:prstGeom>
              <a:blipFill>
                <a:blip r:embed="rId8"/>
                <a:stretch>
                  <a:fillRect b="-15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B847381-6646-4342-B41B-40CF5F7E75F0}"/>
                  </a:ext>
                </a:extLst>
              </p:cNvPr>
              <p:cNvSpPr txBox="1"/>
              <p:nvPr/>
            </p:nvSpPr>
            <p:spPr>
              <a:xfrm>
                <a:off x="13938645" y="7553190"/>
                <a:ext cx="6858001" cy="1389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 xmlns:m="http://schemas.openxmlformats.org/officeDocument/2006/math">
                    <m:r>
                      <a:rPr kumimoji="0" lang="en-US" sz="5400" b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m:rPr>
                        <m:nor/>
                      </m:rPr>
                      <a:rPr lang="en-US" sz="5400" b="1"/>
                      <m:t>, </m:t>
                    </m:r>
                    <m:r>
                      <m:rPr>
                        <m:nor/>
                      </m:rPr>
                      <a:rPr lang="en-US" sz="5400" b="1"/>
                      <m:t>k</m:t>
                    </m:r>
                    <m:r>
                      <m:rPr>
                        <m:nor/>
                      </m:rPr>
                      <a:rPr lang="en-US" sz="5400" b="1"/>
                      <m:t>∈</m:t>
                    </m:r>
                    <m:r>
                      <m:rPr>
                        <m:nor/>
                      </m:rPr>
                      <a:rPr lang="en-US" sz="5400" b="1"/>
                      <m:t>Z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B847381-6646-4342-B41B-40CF5F7E7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8645" y="7553190"/>
                <a:ext cx="6858001" cy="1389932"/>
              </a:xfrm>
              <a:prstGeom prst="rect">
                <a:avLst/>
              </a:prstGeom>
              <a:blipFill>
                <a:blip r:embed="rId9"/>
                <a:stretch>
                  <a:fillRect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47BFD8F-0D6D-4D78-A8F0-E28274A0ECEB}"/>
                  </a:ext>
                </a:extLst>
              </p:cNvPr>
              <p:cNvSpPr txBox="1"/>
              <p:nvPr/>
            </p:nvSpPr>
            <p:spPr>
              <a:xfrm>
                <a:off x="2157197" y="10852087"/>
                <a:ext cx="8957913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/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/>
                      <m:t>TX</m:t>
                    </m:r>
                    <m:r>
                      <m:rPr>
                        <m:nor/>
                      </m:rPr>
                      <a:rPr lang="en-US" sz="5400" b="1"/>
                      <m:t>Đ: </m:t>
                    </m:r>
                    <m:r>
                      <m:rPr>
                        <m:nor/>
                      </m:rPr>
                      <a:rPr lang="en-US" sz="5400" b="1"/>
                      <m:t>D</m:t>
                    </m:r>
                    <m:r>
                      <m:rPr>
                        <m:nor/>
                      </m:rPr>
                      <a:rPr lang="en-US" sz="5400" b="1"/>
                      <m:t>=</m:t>
                    </m:r>
                    <m:r>
                      <m:rPr>
                        <m:nor/>
                      </m:rPr>
                      <a:rPr lang="en-US" sz="5400" b="1"/>
                      <m:t>R</m:t>
                    </m:r>
                    <m:r>
                      <m:rPr>
                        <m:nor/>
                      </m:rPr>
                      <a:rPr lang="en-US" sz="5400" b="1"/>
                      <m:t>∖{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m:rPr>
                        <m:nor/>
                      </m:rPr>
                      <a:rPr lang="en-US" sz="5400" b="1"/>
                      <m:t>, </m:t>
                    </m:r>
                    <m:r>
                      <m:rPr>
                        <m:nor/>
                      </m:rPr>
                      <a:rPr lang="en-US" sz="5400" b="1"/>
                      <m:t>k</m:t>
                    </m:r>
                    <m:r>
                      <m:rPr>
                        <m:nor/>
                      </m:rPr>
                      <a:rPr lang="en-US" sz="5400" b="1"/>
                      <m:t>∈</m:t>
                    </m:r>
                    <m:r>
                      <m:rPr>
                        <m:nor/>
                      </m:rPr>
                      <a:rPr lang="en-US" sz="5400" b="1"/>
                      <m:t>Z</m:t>
                    </m:r>
                    <m:r>
                      <m:rPr>
                        <m:nor/>
                      </m:rPr>
                      <a:rPr lang="en-US" sz="5400" b="1"/>
                      <m:t>}.</m:t>
                    </m:r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47BFD8F-0D6D-4D78-A8F0-E28274A0EC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197" y="10852087"/>
                <a:ext cx="8957913" cy="127740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70BA2E5E-CE3A-4A5E-93F1-0A2E74DB5932}"/>
                  </a:ext>
                </a:extLst>
              </p:cNvPr>
              <p:cNvSpPr txBox="1"/>
              <p:nvPr/>
            </p:nvSpPr>
            <p:spPr>
              <a:xfrm>
                <a:off x="1845049" y="9748643"/>
                <a:ext cx="13885599" cy="1276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5400" b="1" dirty="0">
                    <a:solidFill>
                      <a:prstClr val="black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𝐇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𝐦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𝐬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ố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𝐱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𝐜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đị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𝐧𝐡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𝐤𝐡𝐢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5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70BA2E5E-CE3A-4A5E-93F1-0A2E74DB5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049" y="9748643"/>
                <a:ext cx="13885599" cy="1276375"/>
              </a:xfrm>
              <a:prstGeom prst="rect">
                <a:avLst/>
              </a:prstGeom>
              <a:blipFill>
                <a:blip r:embed="rId11"/>
                <a:stretch>
                  <a:fillRect b="-1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699D90E-88F1-49CA-9305-66985B510D03}"/>
                  </a:ext>
                </a:extLst>
              </p:cNvPr>
              <p:cNvSpPr txBox="1"/>
              <p:nvPr/>
            </p:nvSpPr>
            <p:spPr>
              <a:xfrm>
                <a:off x="13280532" y="9702793"/>
                <a:ext cx="6858001" cy="1277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lvl="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14:m>
                  <m:oMath xmlns:m="http://schemas.openxmlformats.org/officeDocument/2006/math">
                    <m:r>
                      <a:rPr kumimoji="0" lang="en-US" sz="5400" b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5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mbria Math" panose="02040503050406030204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m:rPr>
                        <m:nor/>
                      </m:rPr>
                      <a:rPr lang="en-US" sz="5400" b="1"/>
                      <m:t>, </m:t>
                    </m:r>
                    <m:r>
                      <m:rPr>
                        <m:nor/>
                      </m:rPr>
                      <a:rPr lang="en-US" sz="5400" b="1"/>
                      <m:t>k</m:t>
                    </m:r>
                    <m:r>
                      <m:rPr>
                        <m:nor/>
                      </m:rPr>
                      <a:rPr lang="en-US" sz="5400" b="1"/>
                      <m:t>∈</m:t>
                    </m:r>
                    <m:r>
                      <m:rPr>
                        <m:nor/>
                      </m:rPr>
                      <a:rPr lang="en-US" sz="5400" b="1"/>
                      <m:t>Z</m:t>
                    </m:r>
                  </m:oMath>
                </a14:m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C699D90E-88F1-49CA-9305-66985B510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0532" y="9702793"/>
                <a:ext cx="6858001" cy="1277401"/>
              </a:xfrm>
              <a:prstGeom prst="rect">
                <a:avLst/>
              </a:prstGeom>
              <a:blipFill>
                <a:blip r:embed="rId12"/>
                <a:stretch>
                  <a:fillRect b="-15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302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45" grpId="0"/>
      <p:bldP spid="80" grpId="0"/>
      <p:bldP spid="56" grpId="0"/>
      <p:bldP spid="62" grpId="0"/>
      <p:bldP spid="76" grpId="0"/>
      <p:bldP spid="51" grpId="0" animBg="1"/>
      <p:bldP spid="58" grpId="0"/>
      <p:bldP spid="77" grpId="0"/>
      <p:bldP spid="78" grpId="0"/>
      <p:bldP spid="79" grpId="0"/>
      <p:bldP spid="81" grpId="0"/>
      <p:bldP spid="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583393" y="2338469"/>
            <a:ext cx="22778787" cy="1890787"/>
          </a:xfrm>
          <a:prstGeom prst="roundRect">
            <a:avLst>
              <a:gd name="adj" fmla="val 5492"/>
            </a:avLst>
          </a:prstGeom>
          <a:solidFill>
            <a:srgbClr val="E7D2B3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09889" y="2216681"/>
            <a:ext cx="3814032" cy="937131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2.</a:t>
              </a:r>
            </a:p>
          </p:txBody>
        </p:sp>
      </p:grpSp>
      <p:grpSp>
        <p:nvGrpSpPr>
          <p:cNvPr id="59" name="Group 47"/>
          <p:cNvGrpSpPr/>
          <p:nvPr/>
        </p:nvGrpSpPr>
        <p:grpSpPr>
          <a:xfrm>
            <a:off x="7455957" y="125647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/>
              <p:nvPr/>
            </p:nvSpPr>
            <p:spPr>
              <a:xfrm>
                <a:off x="3513190" y="2518986"/>
                <a:ext cx="19885631" cy="1288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y =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x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x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FF2BBAF-D11A-43D1-AA78-12E59B069C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190" y="2518986"/>
                <a:ext cx="19885631" cy="1288686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utoShape 2">
            <a:extLst>
              <a:ext uri="{FF2B5EF4-FFF2-40B4-BE49-F238E27FC236}">
                <a16:creationId xmlns:a16="http://schemas.microsoft.com/office/drawing/2014/main" id="{977A8845-1BA9-4845-9E47-B2F93A69ED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utoShape 3">
            <a:extLst>
              <a:ext uri="{FF2B5EF4-FFF2-40B4-BE49-F238E27FC236}">
                <a16:creationId xmlns:a16="http://schemas.microsoft.com/office/drawing/2014/main" id="{5A7FDF42-3D82-430D-A7C1-49447EA3F2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94D98D5F-3A27-4DE5-985A-9C9B004670C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9" name="Rounded Rectangle 124">
            <a:extLst>
              <a:ext uri="{FF2B5EF4-FFF2-40B4-BE49-F238E27FC236}">
                <a16:creationId xmlns:a16="http://schemas.microsoft.com/office/drawing/2014/main" id="{CAE931F6-41FB-4027-8DFF-E74CA912A7A3}"/>
              </a:ext>
            </a:extLst>
          </p:cNvPr>
          <p:cNvSpPr/>
          <p:nvPr/>
        </p:nvSpPr>
        <p:spPr>
          <a:xfrm>
            <a:off x="702567" y="4409773"/>
            <a:ext cx="22952737" cy="8909875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40385" marR="0" lvl="0" indent="0" algn="just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80340" algn="l"/>
                <a:tab pos="450215" algn="l"/>
                <a:tab pos="3420745" algn="l"/>
                <a:tab pos="5039995" algn="l"/>
              </a:tabLst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F995A65-BD5D-487B-95E8-97A6B45EF1C7}"/>
              </a:ext>
            </a:extLst>
          </p:cNvPr>
          <p:cNvSpPr/>
          <p:nvPr/>
        </p:nvSpPr>
        <p:spPr>
          <a:xfrm>
            <a:off x="5220003" y="4598748"/>
            <a:ext cx="82446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y =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x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2DE6BFC-C2C9-4EC5-9BF8-A71D3C208178}"/>
              </a:ext>
            </a:extLst>
          </p:cNvPr>
          <p:cNvGrpSpPr/>
          <p:nvPr/>
        </p:nvGrpSpPr>
        <p:grpSpPr>
          <a:xfrm>
            <a:off x="716920" y="4343400"/>
            <a:ext cx="4295074" cy="819112"/>
            <a:chOff x="1205494" y="6947472"/>
            <a:chExt cx="4029091" cy="819220"/>
          </a:xfrm>
        </p:grpSpPr>
        <p:sp>
          <p:nvSpPr>
            <p:cNvPr id="52" name="Freeform 20">
              <a:extLst>
                <a:ext uri="{FF2B5EF4-FFF2-40B4-BE49-F238E27FC236}">
                  <a16:creationId xmlns:a16="http://schemas.microsoft.com/office/drawing/2014/main" id="{209B72B0-A2D7-4F4A-AA0E-312878394DF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BDB9CF53-CEB1-459F-949F-EF4BCFC77CC0}"/>
                </a:ext>
              </a:extLst>
            </p:cNvPr>
            <p:cNvSpPr txBox="1"/>
            <p:nvPr/>
          </p:nvSpPr>
          <p:spPr>
            <a:xfrm>
              <a:off x="2177704" y="6997150"/>
              <a:ext cx="305688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5482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D</a:t>
              </a:r>
            </a:p>
          </p:txBody>
        </p:sp>
        <p:sp>
          <p:nvSpPr>
            <p:cNvPr id="54" name="Round Diagonal Corner Rectangle 128">
              <a:extLst>
                <a:ext uri="{FF2B5EF4-FFF2-40B4-BE49-F238E27FC236}">
                  <a16:creationId xmlns:a16="http://schemas.microsoft.com/office/drawing/2014/main" id="{9F32D124-7411-43FD-8095-6A3EA94F95C7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Freeform 15">
              <a:extLst>
                <a:ext uri="{FF2B5EF4-FFF2-40B4-BE49-F238E27FC236}">
                  <a16:creationId xmlns:a16="http://schemas.microsoft.com/office/drawing/2014/main" id="{E4965B88-89E7-426B-82E3-0095A1111B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/>
              <p:nvPr/>
            </p:nvSpPr>
            <p:spPr>
              <a:xfrm>
                <a:off x="1165350" y="5210613"/>
                <a:ext cx="11602005" cy="7550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ồ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x</m:t>
                      </m:r>
                      <m:r>
                        <m:rPr>
                          <m:nor/>
                        </m:rPr>
                        <a:rPr lang="en-US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ao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ồ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=&gt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±</m:t>
                    </m:r>
                    <m:f>
                      <m:fPr>
                        <m:ctrlP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+ 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5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Z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227D4FE6-12EC-488B-8CB6-84A9A5FF27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50" y="5210613"/>
                <a:ext cx="11602005" cy="7550850"/>
              </a:xfrm>
              <a:prstGeom prst="rect">
                <a:avLst/>
              </a:prstGeom>
              <a:blipFill>
                <a:blip r:embed="rId4"/>
                <a:stretch>
                  <a:fillRect l="-2102" b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>
            <a:extLst>
              <a:ext uri="{FF2B5EF4-FFF2-40B4-BE49-F238E27FC236}">
                <a16:creationId xmlns:a16="http://schemas.microsoft.com/office/drawing/2014/main" id="{B3E61DD8-F983-40F6-87D3-AC464BC954E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1445" y="4686550"/>
            <a:ext cx="10807155" cy="516944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2782B0A-86DA-4E06-B73F-C2B22DEB44E4}"/>
                  </a:ext>
                </a:extLst>
              </p:cNvPr>
              <p:cNvSpPr txBox="1"/>
              <p:nvPr/>
            </p:nvSpPr>
            <p:spPr>
              <a:xfrm>
                <a:off x="9966981" y="11219032"/>
                <a:ext cx="12307076" cy="18397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 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±</m:t>
                      </m:r>
                      <m:f>
                        <m:fPr>
                          <m:ctrlP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4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2782B0A-86DA-4E06-B73F-C2B22DEB4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981" y="11219032"/>
                <a:ext cx="12307076" cy="18397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59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45" grpId="0"/>
      <p:bldP spid="49" grpId="0" animBg="1"/>
      <p:bldP spid="50" grpId="0"/>
      <p:bldP spid="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498876"/>
            <a:ext cx="21321076" cy="1192699"/>
            <a:chOff x="644526" y="2660402"/>
            <a:chExt cx="21321076" cy="1192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76760" y="2660402"/>
                  <a:ext cx="19988842" cy="1192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ửa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[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760" y="2660402"/>
                  <a:ext cx="19988842" cy="1192699"/>
                </a:xfrm>
                <a:prstGeom prst="rect">
                  <a:avLst/>
                </a:prstGeom>
                <a:blipFill>
                  <a:blip r:embed="rId6"/>
                  <a:stretch>
                    <a:fillRect l="-1220"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1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190417" progId="Equation.DSMT4">
                  <p:embed/>
                </p:oleObj>
              </mc:Choice>
              <mc:Fallback>
                <p:oleObj name="Equation" r:id="rId7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99542C54-D7D9-46D3-85B6-73B496242869}"/>
              </a:ext>
            </a:extLst>
          </p:cNvPr>
          <p:cNvPicPr/>
          <p:nvPr/>
        </p:nvPicPr>
        <p:blipFill rotWithShape="1">
          <a:blip r:embed="rId9">
            <a:clrChange>
              <a:clrFrom>
                <a:srgbClr val="FFFFD9"/>
              </a:clrFrom>
              <a:clrTo>
                <a:srgbClr val="FFFFD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6355" r="1458" b="22349"/>
          <a:stretch/>
        </p:blipFill>
        <p:spPr bwMode="auto">
          <a:xfrm>
            <a:off x="7010400" y="6248400"/>
            <a:ext cx="14245116" cy="761992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Bài 01. Hàm số lượng giác - Lý thuyết - Phần 04 (end).CUT.00'46.000-01'07.000">
            <a:hlinkClick r:id="" action="ppaction://media"/>
            <a:extLst>
              <a:ext uri="{FF2B5EF4-FFF2-40B4-BE49-F238E27FC236}">
                <a16:creationId xmlns:a16="http://schemas.microsoft.com/office/drawing/2014/main" id="{840708B2-27B4-46B9-874F-27E73A7F24D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0435" y="0"/>
            <a:ext cx="24384000" cy="134207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7FE4B7-C04A-4DFF-A52E-9B3E9150BDF0}"/>
                  </a:ext>
                </a:extLst>
              </p:cNvPr>
              <p:cNvSpPr txBox="1"/>
              <p:nvPr/>
            </p:nvSpPr>
            <p:spPr>
              <a:xfrm>
                <a:off x="1888036" y="1651291"/>
                <a:ext cx="15872170" cy="1192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i="1" dirty="0" err="1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𝒂𝒏𝒙</m:t>
                    </m:r>
                  </m:oMath>
                </a14:m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45F8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45F8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45F8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kumimoji="0" lang="en-US" sz="54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7FE4B7-C04A-4DFF-A52E-9B3E9150B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036" y="1651291"/>
                <a:ext cx="15872170" cy="1192699"/>
              </a:xfrm>
              <a:prstGeom prst="rect">
                <a:avLst/>
              </a:prstGeom>
              <a:blipFill>
                <a:blip r:embed="rId11"/>
                <a:stretch>
                  <a:fillRect l="-1575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726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102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6" grpId="0"/>
      <p:bldP spid="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DD8663C-F1AA-46B2-858F-E9345CD61F32}"/>
              </a:ext>
            </a:extLst>
          </p:cNvPr>
          <p:cNvGrpSpPr/>
          <p:nvPr/>
        </p:nvGrpSpPr>
        <p:grpSpPr>
          <a:xfrm>
            <a:off x="723901" y="4855048"/>
            <a:ext cx="11755693" cy="4669951"/>
            <a:chOff x="893216" y="3587101"/>
            <a:chExt cx="21868726" cy="399213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A9987CB-4D9A-4D61-A6F9-A3427C9950F4}"/>
                </a:ext>
              </a:extLst>
            </p:cNvPr>
            <p:cNvGrpSpPr/>
            <p:nvPr/>
          </p:nvGrpSpPr>
          <p:grpSpPr>
            <a:xfrm>
              <a:off x="893216" y="3587101"/>
              <a:ext cx="21868726" cy="3992133"/>
              <a:chOff x="1035979" y="2846573"/>
              <a:chExt cx="21868726" cy="399213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1035979" y="2957102"/>
                <a:ext cx="21868726" cy="3881604"/>
              </a:xfrm>
              <a:prstGeom prst="roundRect">
                <a:avLst>
                  <a:gd name="adj" fmla="val 4110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5F3D98E1-980B-4846-8F5A-9C6ED39069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5979" y="2846573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25" name="Group 7"/>
            <p:cNvGrpSpPr/>
            <p:nvPr/>
          </p:nvGrpSpPr>
          <p:grpSpPr>
            <a:xfrm>
              <a:off x="1026437" y="3651923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9"/>
                <a:ext cx="693738" cy="484190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498876"/>
            <a:ext cx="21321076" cy="1192699"/>
            <a:chOff x="644526" y="2660402"/>
            <a:chExt cx="21321076" cy="1192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76760" y="2660402"/>
                  <a:ext cx="19988842" cy="1192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ên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𝒙</m:t>
                      </m:r>
                    </m:oMath>
                  </a14:m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ửa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[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5400" b="1" i="1" smtClean="0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endParaRPr lang="en-US" sz="54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6760" y="2660402"/>
                  <a:ext cx="19988842" cy="1192699"/>
                </a:xfrm>
                <a:prstGeom prst="rect">
                  <a:avLst/>
                </a:prstGeom>
                <a:blipFill>
                  <a:blip r:embed="rId4"/>
                  <a:stretch>
                    <a:fillRect l="-1220"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1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190417" progId="Equation.DSMT4">
                  <p:embed/>
                </p:oleObj>
              </mc:Choice>
              <mc:Fallback>
                <p:oleObj name="Equation" r:id="rId5" imgW="583947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99542C54-D7D9-46D3-85B6-73B496242869}"/>
              </a:ext>
            </a:extLst>
          </p:cNvPr>
          <p:cNvPicPr/>
          <p:nvPr/>
        </p:nvPicPr>
        <p:blipFill rotWithShape="1">
          <a:blip r:embed="rId7">
            <a:clrChange>
              <a:clrFrom>
                <a:srgbClr val="FFFFD9"/>
              </a:clrFrom>
              <a:clrTo>
                <a:srgbClr val="FFFFD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2" t="6355" r="1458" b="22349"/>
          <a:stretch/>
        </p:blipFill>
        <p:spPr bwMode="auto">
          <a:xfrm>
            <a:off x="12479594" y="3507982"/>
            <a:ext cx="12162786" cy="710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FF55612-2F65-485C-A382-D248D3AB52C3}"/>
                  </a:ext>
                </a:extLst>
              </p:cNvPr>
              <p:cNvSpPr txBox="1"/>
              <p:nvPr/>
            </p:nvSpPr>
            <p:spPr>
              <a:xfrm>
                <a:off x="957693" y="5786660"/>
                <a:ext cx="12162785" cy="3473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[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FF55612-2F65-485C-A382-D248D3AB5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693" y="5786660"/>
                <a:ext cx="12162785" cy="3473259"/>
              </a:xfrm>
              <a:prstGeom prst="rect">
                <a:avLst/>
              </a:prstGeom>
              <a:blipFill>
                <a:blip r:embed="rId8"/>
                <a:stretch>
                  <a:fillRect l="-2005" b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>
            <a:extLst>
              <a:ext uri="{FF2B5EF4-FFF2-40B4-BE49-F238E27FC236}">
                <a16:creationId xmlns:a16="http://schemas.microsoft.com/office/drawing/2014/main" id="{11D7C821-0F6E-4D86-9BD2-8D12F268786F}"/>
              </a:ext>
            </a:extLst>
          </p:cNvPr>
          <p:cNvSpPr txBox="1"/>
          <p:nvPr/>
        </p:nvSpPr>
        <p:spPr>
          <a:xfrm>
            <a:off x="-251648" y="9740081"/>
            <a:ext cx="5447895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3" name="Table 73">
                <a:extLst>
                  <a:ext uri="{FF2B5EF4-FFF2-40B4-BE49-F238E27FC236}">
                    <a16:creationId xmlns:a16="http://schemas.microsoft.com/office/drawing/2014/main" id="{07F80462-DAC5-4E1D-A619-C42B43D874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7367418"/>
                  </p:ext>
                </p:extLst>
              </p:nvPr>
            </p:nvGraphicFramePr>
            <p:xfrm>
              <a:off x="4852319" y="10115889"/>
              <a:ext cx="9538735" cy="3190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6271">
                      <a:extLst>
                        <a:ext uri="{9D8B030D-6E8A-4147-A177-3AD203B41FA5}">
                          <a16:colId xmlns:a16="http://schemas.microsoft.com/office/drawing/2014/main" val="656710584"/>
                        </a:ext>
                      </a:extLst>
                    </a:gridCol>
                    <a:gridCol w="7272464">
                      <a:extLst>
                        <a:ext uri="{9D8B030D-6E8A-4147-A177-3AD203B41FA5}">
                          <a16:colId xmlns:a16="http://schemas.microsoft.com/office/drawing/2014/main" val="1944632095"/>
                        </a:ext>
                      </a:extLst>
                    </a:gridCol>
                  </a:tblGrid>
                  <a:tr h="792230">
                    <a:tc>
                      <a:txBody>
                        <a:bodyPr/>
                        <a:lstStyle/>
                        <a:p>
                          <a:r>
                            <a:rPr lang="en-US" sz="44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>
                              <a:solidFill>
                                <a:schemeClr val="tx1"/>
                              </a:solidFill>
                            </a:rPr>
                            <a:t>0                                 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endParaRPr lang="en-US" sz="4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62994625"/>
                      </a:ext>
                    </a:extLst>
                  </a:tr>
                  <a:tr h="2210700">
                    <a:tc>
                      <a:txBody>
                        <a:bodyPr/>
                        <a:lstStyle/>
                        <a:p>
                          <a:r>
                            <a:rPr lang="en-US" sz="4400" b="1" i="1" dirty="0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y =</a:t>
                          </a:r>
                          <a:r>
                            <a:rPr lang="en-US" sz="4400" b="1" i="1" dirty="0" err="1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tanx</a:t>
                          </a:r>
                          <a:endParaRPr lang="en-US" sz="4400" b="1" i="1" dirty="0">
                            <a:latin typeface="Times New Roman" panose="020206030504050203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/>
                            <a:t>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0" dirty="0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endParaRPr lang="en-US" sz="4400" b="1" dirty="0"/>
                        </a:p>
                        <a:p>
                          <a:endParaRPr lang="en-US" sz="4400" b="1" dirty="0"/>
                        </a:p>
                        <a:p>
                          <a:r>
                            <a:rPr lang="en-US" sz="4400" b="1" dirty="0"/>
                            <a:t>0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81748240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3" name="Table 73">
                <a:extLst>
                  <a:ext uri="{FF2B5EF4-FFF2-40B4-BE49-F238E27FC236}">
                    <a16:creationId xmlns:a16="http://schemas.microsoft.com/office/drawing/2014/main" id="{07F80462-DAC5-4E1D-A619-C42B43D874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7367418"/>
                  </p:ext>
                </p:extLst>
              </p:nvPr>
            </p:nvGraphicFramePr>
            <p:xfrm>
              <a:off x="4852319" y="10115889"/>
              <a:ext cx="9538735" cy="3190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66271">
                      <a:extLst>
                        <a:ext uri="{9D8B030D-6E8A-4147-A177-3AD203B41FA5}">
                          <a16:colId xmlns:a16="http://schemas.microsoft.com/office/drawing/2014/main" val="656710584"/>
                        </a:ext>
                      </a:extLst>
                    </a:gridCol>
                    <a:gridCol w="7272464">
                      <a:extLst>
                        <a:ext uri="{9D8B030D-6E8A-4147-A177-3AD203B41FA5}">
                          <a16:colId xmlns:a16="http://schemas.microsoft.com/office/drawing/2014/main" val="1944632095"/>
                        </a:ext>
                      </a:extLst>
                    </a:gridCol>
                  </a:tblGrid>
                  <a:tr h="979361">
                    <a:tc>
                      <a:txBody>
                        <a:bodyPr/>
                        <a:lstStyle/>
                        <a:p>
                          <a:r>
                            <a:rPr lang="en-US" sz="4400" i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31240" t="-11801" r="-168" b="-2440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62994625"/>
                      </a:ext>
                    </a:extLst>
                  </a:tr>
                  <a:tr h="2210700">
                    <a:tc>
                      <a:txBody>
                        <a:bodyPr/>
                        <a:lstStyle/>
                        <a:p>
                          <a:r>
                            <a:rPr lang="en-US" sz="4400" b="1" i="1" dirty="0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y =</a:t>
                          </a:r>
                          <a:r>
                            <a:rPr lang="en-US" sz="4400" b="1" i="1" dirty="0" err="1">
                              <a:latin typeface="Times New Roman" panose="020206030504050203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a:t>tanx</a:t>
                          </a:r>
                          <a:endParaRPr lang="en-US" sz="4400" b="1" i="1" dirty="0">
                            <a:latin typeface="Times New Roman" panose="020206030504050203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9"/>
                          <a:stretch>
                            <a:fillRect l="-31240" t="-49587" r="-168" b="-82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7482406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3E7273CF-DCE9-41C3-AF04-08233B79D2BA}"/>
              </a:ext>
            </a:extLst>
          </p:cNvPr>
          <p:cNvCxnSpPr>
            <a:cxnSpLocks/>
          </p:cNvCxnSpPr>
          <p:nvPr/>
        </p:nvCxnSpPr>
        <p:spPr>
          <a:xfrm flipV="1">
            <a:off x="7813375" y="11658600"/>
            <a:ext cx="5140625" cy="107711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71325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21250903" cy="1192699"/>
            <a:chOff x="644526" y="2766774"/>
            <a:chExt cx="21250903" cy="1192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9988842" cy="1192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lang="en-US" sz="4400" b="1" i="1" dirty="0" err="1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lang="en-US" sz="4400" b="1" i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ên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oảng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5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kumimoji="0" lang="en-US" sz="5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45F8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9988842" cy="1192699"/>
                </a:xfrm>
                <a:prstGeom prst="rect">
                  <a:avLst/>
                </a:prstGeom>
                <a:blipFill>
                  <a:blip r:embed="rId4"/>
                  <a:stretch>
                    <a:fillRect l="-1220" b="-40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2</a:t>
              </a:r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47" imgH="190417" progId="Equation.DSMT4">
                  <p:embed/>
                </p:oleObj>
              </mc:Choice>
              <mc:Fallback>
                <p:oleObj name="Equation" r:id="rId5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47" name="Picture 46">
            <a:extLst>
              <a:ext uri="{FF2B5EF4-FFF2-40B4-BE49-F238E27FC236}">
                <a16:creationId xmlns:a16="http://schemas.microsoft.com/office/drawing/2014/main" id="{0FB51A2D-5CCF-4E88-964C-CEC55FC9EF10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703" y="4572390"/>
            <a:ext cx="13393458" cy="93111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918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190417" progId="Equation.DSMT4">
                  <p:embed/>
                </p:oleObj>
              </mc:Choice>
              <mc:Fallback>
                <p:oleObj name="Equation" r:id="rId6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15688303" cy="861774"/>
            <a:chOff x="644526" y="2766774"/>
            <a:chExt cx="15688303" cy="8617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ịnh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𝑫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blipFill>
                  <a:blip r:embed="rId8"/>
                  <a:stretch>
                    <a:fillRect l="-1690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3</a:t>
              </a:r>
            </a:p>
          </p:txBody>
        </p:sp>
      </p:grpSp>
      <p:pic>
        <p:nvPicPr>
          <p:cNvPr id="12" name="Bài 01. Hàm số lượng giác - Lý thuyết - Phần 04 (end).CUT.03'05.000-04'39.000.CUT.00'03.000-01'34.024.CUT.00'03.000-01'31.041">
            <a:hlinkClick r:id="" action="ppaction://media"/>
            <a:extLst>
              <a:ext uri="{FF2B5EF4-FFF2-40B4-BE49-F238E27FC236}">
                <a16:creationId xmlns:a16="http://schemas.microsoft.com/office/drawing/2014/main" id="{CCEE37F6-8477-4F49-8D97-1145DE349F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0" y="1667907"/>
            <a:ext cx="24079200" cy="12037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93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88046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3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90417" progId="Equation.DSMT4">
                  <p:embed/>
                </p:oleObj>
              </mc:Choice>
              <mc:Fallback>
                <p:oleObj name="Equation" r:id="rId4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" name="Picture 21" descr="Giải bài 1 trang 17 sgk Đại số 11 | Để học tốt Toán 11">
            <a:extLst>
              <a:ext uri="{FF2B5EF4-FFF2-40B4-BE49-F238E27FC236}">
                <a16:creationId xmlns:a16="http://schemas.microsoft.com/office/drawing/2014/main" id="{B02AA2AB-CB72-4D92-806B-E1FA145C300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53409"/>
            <a:ext cx="17283114" cy="86154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EB1F80E-9AE9-4110-8C3C-6773F9CB23F6}"/>
                  </a:ext>
                </a:extLst>
              </p:cNvPr>
              <p:cNvSpPr txBox="1"/>
              <p:nvPr/>
            </p:nvSpPr>
            <p:spPr>
              <a:xfrm>
                <a:off x="928324" y="5469426"/>
                <a:ext cx="5447895" cy="2200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45F8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𝒂𝒏𝒙</m:t>
                    </m:r>
                  </m:oMath>
                </a14:m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ℝ</a:t>
                </a:r>
                <a:r>
                  <a:rPr kumimoji="0" lang="en-US" sz="4400" b="1" u="none" strike="noStrike" kern="1200" cap="none" spc="0" normalizeH="0" noProof="0" dirty="0">
                    <a:ln>
                      <a:noFill/>
                    </a:ln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EB1F80E-9AE9-4110-8C3C-6773F9CB2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324" y="5469426"/>
                <a:ext cx="5447895" cy="2200602"/>
              </a:xfrm>
              <a:prstGeom prst="rect">
                <a:avLst/>
              </a:prstGeom>
              <a:blipFill>
                <a:blip r:embed="rId8"/>
                <a:stretch>
                  <a:fillRect t="-6371" r="-4586" b="-1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9B334737-1CD2-4062-9257-BC19EA9B43A4}"/>
              </a:ext>
            </a:extLst>
          </p:cNvPr>
          <p:cNvGrpSpPr/>
          <p:nvPr/>
        </p:nvGrpSpPr>
        <p:grpSpPr>
          <a:xfrm>
            <a:off x="1837697" y="3605248"/>
            <a:ext cx="15688303" cy="861774"/>
            <a:chOff x="644526" y="2766774"/>
            <a:chExt cx="15688303" cy="8617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/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ị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4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1" u="none" strike="noStrike" kern="1200" cap="none" spc="0" normalizeH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kumimoji="0" lang="en-US" sz="4400" b="1" i="1" u="none" strike="noStrike" kern="1200" cap="none" spc="0" normalizeH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ịnh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𝑫</m:t>
                      </m:r>
                    </m:oMath>
                  </a14:m>
                  <a:endParaRPr kumimoji="0" lang="en-US" sz="5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14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0B72B1F-2B70-4CAE-9DBE-CD4784C7974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4426242" cy="769441"/>
                </a:xfrm>
                <a:prstGeom prst="rect">
                  <a:avLst/>
                </a:prstGeom>
                <a:blipFill>
                  <a:blip r:embed="rId9"/>
                  <a:stretch>
                    <a:fillRect l="-1690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ounded Rectangle 89">
              <a:extLst>
                <a:ext uri="{FF2B5EF4-FFF2-40B4-BE49-F238E27FC236}">
                  <a16:creationId xmlns:a16="http://schemas.microsoft.com/office/drawing/2014/main" id="{84EE7161-28DC-4364-B1D8-40927B00A8E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18D4CF7-FB3D-4513-B0DE-9EC1D62F2949}"/>
                </a:ext>
              </a:extLst>
            </p:cNvPr>
            <p:cNvSpPr txBox="1"/>
            <p:nvPr/>
          </p:nvSpPr>
          <p:spPr>
            <a:xfrm>
              <a:off x="724487" y="2795826"/>
              <a:ext cx="107914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295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23901" y="2535342"/>
            <a:ext cx="11468099" cy="923330"/>
            <a:chOff x="644526" y="2766774"/>
            <a:chExt cx="11468099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m </a:t>
                  </a:r>
                  <a:r>
                    <a:rPr kumimoji="0" lang="en-US" sz="4800" b="1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kumimoji="0" lang="en-US" sz="48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kumimoji="0" lang="en-US" sz="5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45F8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𝒕𝒂𝒏𝒙</m:t>
                      </m:r>
                    </m:oMath>
                  </a14:m>
                  <a:r>
                    <a:rPr kumimoji="0" lang="en-US" sz="5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45F82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10206038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48" t="-7947" b="-317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96C2475-9AE1-436F-92F8-2B3D893FEDDA}"/>
              </a:ext>
            </a:extLst>
          </p:cNvPr>
          <p:cNvGrpSpPr/>
          <p:nvPr/>
        </p:nvGrpSpPr>
        <p:grpSpPr>
          <a:xfrm>
            <a:off x="-304800" y="1660533"/>
            <a:ext cx="19659599" cy="849978"/>
            <a:chOff x="-304800" y="1660533"/>
            <a:chExt cx="19659599" cy="849978"/>
          </a:xfrm>
        </p:grpSpPr>
        <p:grpSp>
          <p:nvGrpSpPr>
            <p:cNvPr id="2" name="Group 1"/>
            <p:cNvGrpSpPr/>
            <p:nvPr/>
          </p:nvGrpSpPr>
          <p:grpSpPr>
            <a:xfrm>
              <a:off x="-304800" y="1660533"/>
              <a:ext cx="19659599" cy="830997"/>
              <a:chOff x="-288924" y="1892299"/>
              <a:chExt cx="19659599" cy="830995"/>
            </a:xfrm>
          </p:grpSpPr>
          <p:sp>
            <p:nvSpPr>
              <p:cNvPr id="3" name="Rounded Rectangle 2"/>
              <p:cNvSpPr/>
              <p:nvPr/>
            </p:nvSpPr>
            <p:spPr>
              <a:xfrm>
                <a:off x="-288924" y="1905000"/>
                <a:ext cx="2362200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82675" y="1913523"/>
                <a:ext cx="716863" cy="754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087561" y="1892299"/>
                <a:ext cx="17283114" cy="83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789FD88C-BBCD-464E-98CE-FB3F4986CBAF}"/>
                </a:ext>
              </a:extLst>
            </p:cNvPr>
            <p:cNvGrpSpPr/>
            <p:nvPr/>
          </p:nvGrpSpPr>
          <p:grpSpPr>
            <a:xfrm>
              <a:off x="1737708" y="1694903"/>
              <a:ext cx="17159892" cy="815608"/>
              <a:chOff x="7459671" y="3630647"/>
              <a:chExt cx="17161860" cy="6486519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E28AB78-96A9-4E0B-9D39-5B78320232C3}"/>
                  </a:ext>
                </a:extLst>
              </p:cNvPr>
              <p:cNvSpPr/>
              <p:nvPr/>
            </p:nvSpPr>
            <p:spPr>
              <a:xfrm>
                <a:off x="7875275" y="3630647"/>
                <a:ext cx="16746256" cy="648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700" b="1" i="0" u="none" strike="noStrike" kern="1200" cap="none" spc="-15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Ự BIẾN THIÊN VÀ ĐỒ THỊ CỦA HÀM SỐ LƯỢNG GIÁC</a:t>
                </a:r>
              </a:p>
            </p:txBody>
          </p:sp>
          <p:sp>
            <p:nvSpPr>
              <p:cNvPr id="60" name="Isosceles Triangle 44">
                <a:extLst>
                  <a:ext uri="{FF2B5EF4-FFF2-40B4-BE49-F238E27FC236}">
                    <a16:creationId xmlns:a16="http://schemas.microsoft.com/office/drawing/2014/main" id="{E714C199-A1F5-4EF8-B5D7-C3654830192C}"/>
                  </a:ext>
                </a:extLst>
              </p:cNvPr>
              <p:cNvSpPr/>
              <p:nvPr/>
            </p:nvSpPr>
            <p:spPr>
              <a:xfrm rot="16200000">
                <a:off x="7470621" y="8513543"/>
                <a:ext cx="143687" cy="16558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CF6A4BC2-9E47-4686-8901-26555E87F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850" y="6477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FC96FA-D5C2-44A3-9EFE-F0550AA8E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810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90417" progId="Equation.DSMT4">
                  <p:embed/>
                </p:oleObj>
              </mc:Choice>
              <mc:Fallback>
                <p:oleObj name="Equation" r:id="rId4" imgW="583947" imgH="190417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FC96FA-D5C2-44A3-9EFE-F0550AA8ED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810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7FEEF4D-66D2-467E-AF2E-63E4731C615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306808" y="12356036"/>
            <a:ext cx="1690688" cy="2921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ounded Rectangle 52">
            <a:extLst>
              <a:ext uri="{FF2B5EF4-FFF2-40B4-BE49-F238E27FC236}">
                <a16:creationId xmlns:a16="http://schemas.microsoft.com/office/drawing/2014/main" id="{FFDD3591-A0FC-43A5-A575-A7BE61D8F9AD}"/>
              </a:ext>
            </a:extLst>
          </p:cNvPr>
          <p:cNvSpPr/>
          <p:nvPr/>
        </p:nvSpPr>
        <p:spPr>
          <a:xfrm>
            <a:off x="1211405" y="7702807"/>
            <a:ext cx="21817977" cy="494533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indent="228600">
              <a:lnSpc>
                <a:spcPct val="107000"/>
              </a:lnSpc>
              <a:spcAft>
                <a:spcPts val="800"/>
              </a:spcAft>
            </a:pPr>
            <a:r>
              <a:rPr lang="en-US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25" name="Group 60">
            <a:extLst>
              <a:ext uri="{FF2B5EF4-FFF2-40B4-BE49-F238E27FC236}">
                <a16:creationId xmlns:a16="http://schemas.microsoft.com/office/drawing/2014/main" id="{877E17FC-3FDC-40AC-8EE0-F2C3C2E82641}"/>
              </a:ext>
            </a:extLst>
          </p:cNvPr>
          <p:cNvGrpSpPr/>
          <p:nvPr/>
        </p:nvGrpSpPr>
        <p:grpSpPr>
          <a:xfrm>
            <a:off x="1143399" y="7671312"/>
            <a:ext cx="3568119" cy="800220"/>
            <a:chOff x="1224541" y="6305967"/>
            <a:chExt cx="3568119" cy="885308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0D855759-6872-4CC7-A47C-76F06AA5DE6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05C130F-161B-4457-95CA-5E490CF135F0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Round Diagonal Corner Rectangle 58">
              <a:extLst>
                <a:ext uri="{FF2B5EF4-FFF2-40B4-BE49-F238E27FC236}">
                  <a16:creationId xmlns:a16="http://schemas.microsoft.com/office/drawing/2014/main" id="{8EA7D00C-9B1E-45D8-A802-12D43AFC44A9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15">
              <a:extLst>
                <a:ext uri="{FF2B5EF4-FFF2-40B4-BE49-F238E27FC236}">
                  <a16:creationId xmlns:a16="http://schemas.microsoft.com/office/drawing/2014/main" id="{5277FEB9-5E1F-49F0-B3F3-242DDA5D747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Rounded Rectangle 61">
            <a:extLst>
              <a:ext uri="{FF2B5EF4-FFF2-40B4-BE49-F238E27FC236}">
                <a16:creationId xmlns:a16="http://schemas.microsoft.com/office/drawing/2014/main" id="{B7C1D748-FBF2-4928-98F0-535C7E2E61CD}"/>
              </a:ext>
            </a:extLst>
          </p:cNvPr>
          <p:cNvSpPr/>
          <p:nvPr/>
        </p:nvSpPr>
        <p:spPr>
          <a:xfrm>
            <a:off x="1177723" y="3693041"/>
            <a:ext cx="21841827" cy="357427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endParaRPr lang="en-US" sz="4400" b="1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3" name="Group 67">
            <a:extLst>
              <a:ext uri="{FF2B5EF4-FFF2-40B4-BE49-F238E27FC236}">
                <a16:creationId xmlns:a16="http://schemas.microsoft.com/office/drawing/2014/main" id="{DB355C49-6CC0-40A8-9BF3-3AE196353BED}"/>
              </a:ext>
            </a:extLst>
          </p:cNvPr>
          <p:cNvGrpSpPr/>
          <p:nvPr/>
        </p:nvGrpSpPr>
        <p:grpSpPr>
          <a:xfrm>
            <a:off x="975079" y="3464612"/>
            <a:ext cx="3579192" cy="940513"/>
            <a:chOff x="1311958" y="3405486"/>
            <a:chExt cx="3579192" cy="940513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97B3DD25-5177-4AFC-81F1-2C2C98156B4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D36830A-A8CD-46EC-8FD7-907CD8E4445B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60F3B1AD-AC54-48CC-B990-665C465A31C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C9EE8BF-5FF2-4D45-8389-E9C50AABCBB6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3">
                <a:extLst>
                  <a:ext uri="{FF2B5EF4-FFF2-40B4-BE49-F238E27FC236}">
                    <a16:creationId xmlns:a16="http://schemas.microsoft.com/office/drawing/2014/main" id="{712255E4-DE4F-4ED2-9E58-63E8BDB96B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C6A3D9FD-F88B-4D18-871D-911F02A632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3A0F7DE5-4EEC-45DB-AD87-84ED722E3C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411A8BF6-F2DC-4474-A99C-BB130C1323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2D0B317A-9344-4446-A2DB-1BCEE25804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>
                <a:extLst>
                  <a:ext uri="{FF2B5EF4-FFF2-40B4-BE49-F238E27FC236}">
                    <a16:creationId xmlns:a16="http://schemas.microsoft.com/office/drawing/2014/main" id="{47AA2656-BF95-40CC-9444-4552775C5A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>
                <a:extLst>
                  <a:ext uri="{FF2B5EF4-FFF2-40B4-BE49-F238E27FC236}">
                    <a16:creationId xmlns:a16="http://schemas.microsoft.com/office/drawing/2014/main" id="{55BD6DEA-C52B-4118-BF9B-9777EE9099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598E1DC9-AD73-48B9-825C-81B42F62B0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>
                <a:extLst>
                  <a:ext uri="{FF2B5EF4-FFF2-40B4-BE49-F238E27FC236}">
                    <a16:creationId xmlns:a16="http://schemas.microsoft.com/office/drawing/2014/main" id="{A01AC0C9-FFBC-4067-9CF7-C2D5D45623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>
                <a:extLst>
                  <a:ext uri="{FF2B5EF4-FFF2-40B4-BE49-F238E27FC236}">
                    <a16:creationId xmlns:a16="http://schemas.microsoft.com/office/drawing/2014/main" id="{D63E43FE-43E8-4AAD-8D7B-F0857F2417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>
                <a:extLst>
                  <a:ext uri="{FF2B5EF4-FFF2-40B4-BE49-F238E27FC236}">
                    <a16:creationId xmlns:a16="http://schemas.microsoft.com/office/drawing/2014/main" id="{435FCA66-6A71-4AA4-AE00-8020C94DEF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>
                <a:extLst>
                  <a:ext uri="{FF2B5EF4-FFF2-40B4-BE49-F238E27FC236}">
                    <a16:creationId xmlns:a16="http://schemas.microsoft.com/office/drawing/2014/main" id="{A414B2F2-4121-4477-A606-053185032C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22C99F25-9599-40A5-B2B8-19E702A6FE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48435BBA-E1AC-421F-B8FB-B102C7308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DE305151-922A-42A6-929C-D914B48534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24B12BA2-8063-43C5-8A2B-06705E814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17109F1D-1EF6-4084-BE92-71E775AB3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92BB7860-1C86-4913-9FD5-FAE4CCD5A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AF9AA667-0A7A-4D50-AD48-7F3B84260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2">
                <a:extLst>
                  <a:ext uri="{FF2B5EF4-FFF2-40B4-BE49-F238E27FC236}">
                    <a16:creationId xmlns:a16="http://schemas.microsoft.com/office/drawing/2014/main" id="{8F4FAA5C-FDAD-49E0-83E9-1AD61A7B4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3">
                <a:extLst>
                  <a:ext uri="{FF2B5EF4-FFF2-40B4-BE49-F238E27FC236}">
                    <a16:creationId xmlns:a16="http://schemas.microsoft.com/office/drawing/2014/main" id="{2CBA45D0-6548-45A7-9C64-7631DBB79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4">
                <a:extLst>
                  <a:ext uri="{FF2B5EF4-FFF2-40B4-BE49-F238E27FC236}">
                    <a16:creationId xmlns:a16="http://schemas.microsoft.com/office/drawing/2014/main" id="{CA672B8E-C507-417B-A82C-A37402B80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5">
                <a:extLst>
                  <a:ext uri="{FF2B5EF4-FFF2-40B4-BE49-F238E27FC236}">
                    <a16:creationId xmlns:a16="http://schemas.microsoft.com/office/drawing/2014/main" id="{1E3E7450-B1A1-4795-A421-2186DB9961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6">
                <a:extLst>
                  <a:ext uri="{FF2B5EF4-FFF2-40B4-BE49-F238E27FC236}">
                    <a16:creationId xmlns:a16="http://schemas.microsoft.com/office/drawing/2014/main" id="{3F4A4043-DB02-4D13-8E4D-941434C350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/>
              <p:nvPr/>
            </p:nvSpPr>
            <p:spPr>
              <a:xfrm>
                <a:off x="4498370" y="3659466"/>
                <a:ext cx="18627470" cy="12099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x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836967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𝒕𝒂𝒏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: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FA563E4C-E486-4245-8D69-5D282CBF7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370" y="3659466"/>
                <a:ext cx="18627470" cy="1209947"/>
              </a:xfrm>
              <a:prstGeom prst="rect">
                <a:avLst/>
              </a:prstGeom>
              <a:blipFill>
                <a:blip r:embed="rId6"/>
                <a:stretch>
                  <a:fillRect l="-1342" b="-7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A588CF2C-9C62-4894-887F-26FF823046D1}"/>
              </a:ext>
            </a:extLst>
          </p:cNvPr>
          <p:cNvSpPr txBox="1"/>
          <p:nvPr/>
        </p:nvSpPr>
        <p:spPr>
          <a:xfrm>
            <a:off x="1366845" y="4900025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;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A66B2AC2-3D6F-4DF4-A0B0-9581250B4A92}"/>
              </a:ext>
            </a:extLst>
          </p:cNvPr>
          <p:cNvSpPr txBox="1"/>
          <p:nvPr/>
        </p:nvSpPr>
        <p:spPr>
          <a:xfrm>
            <a:off x="1364450" y="6202216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;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B856BA7-93FF-47EC-933D-73B05E515B50}"/>
              </a:ext>
            </a:extLst>
          </p:cNvPr>
          <p:cNvSpPr txBox="1"/>
          <p:nvPr/>
        </p:nvSpPr>
        <p:spPr>
          <a:xfrm>
            <a:off x="10493544" y="4959352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9123072-C47E-4A15-ACC6-C526C52AC2DE}"/>
              </a:ext>
            </a:extLst>
          </p:cNvPr>
          <p:cNvSpPr txBox="1"/>
          <p:nvPr/>
        </p:nvSpPr>
        <p:spPr>
          <a:xfrm>
            <a:off x="10525432" y="6227766"/>
            <a:ext cx="7891171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3C4C028-C447-4AE7-BC6D-32C073E14B3E}"/>
                  </a:ext>
                </a:extLst>
              </p:cNvPr>
              <p:cNvSpPr txBox="1"/>
              <p:nvPr/>
            </p:nvSpPr>
            <p:spPr>
              <a:xfrm>
                <a:off x="1391489" y="9137932"/>
                <a:ext cx="6228511" cy="910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5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3C4C028-C447-4AE7-BC6D-32C073E14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489" y="9137932"/>
                <a:ext cx="6228511" cy="910955"/>
              </a:xfrm>
              <a:prstGeom prst="rect">
                <a:avLst/>
              </a:prstGeom>
              <a:blipFill>
                <a:blip r:embed="rId7"/>
                <a:stretch>
                  <a:fillRect t="-2013" b="-27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16F4B75-19AD-4402-A03A-07288DB0CEAF}"/>
                  </a:ext>
                </a:extLst>
              </p:cNvPr>
              <p:cNvSpPr txBox="1"/>
              <p:nvPr/>
            </p:nvSpPr>
            <p:spPr>
              <a:xfrm>
                <a:off x="1411561" y="10656781"/>
                <a:ext cx="8610917" cy="1562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16F4B75-19AD-4402-A03A-07288DB0C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561" y="10656781"/>
                <a:ext cx="8610917" cy="15620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66929C5-84F2-4C9C-86A2-C8BBF847878F}"/>
                  </a:ext>
                </a:extLst>
              </p:cNvPr>
              <p:cNvSpPr txBox="1"/>
              <p:nvPr/>
            </p:nvSpPr>
            <p:spPr>
              <a:xfrm>
                <a:off x="11989842" y="8929231"/>
                <a:ext cx="7945793" cy="142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5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</m:d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466929C5-84F2-4C9C-86A2-C8BBF8478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9842" y="8929231"/>
                <a:ext cx="7945793" cy="1423082"/>
              </a:xfrm>
              <a:prstGeom prst="rect">
                <a:avLst/>
              </a:prstGeom>
              <a:blipFill>
                <a:blip r:embed="rId9"/>
                <a:stretch>
                  <a:fillRect b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8F701ECE-366A-4B29-92D9-61A228E050F8}"/>
                  </a:ext>
                </a:extLst>
              </p:cNvPr>
              <p:cNvSpPr txBox="1"/>
              <p:nvPr/>
            </p:nvSpPr>
            <p:spPr>
              <a:xfrm>
                <a:off x="11989842" y="10921070"/>
                <a:ext cx="10688993" cy="1423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5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54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5400" b="1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8F701ECE-366A-4B29-92D9-61A228E05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9842" y="10921070"/>
                <a:ext cx="10688993" cy="1423082"/>
              </a:xfrm>
              <a:prstGeom prst="rect">
                <a:avLst/>
              </a:prstGeom>
              <a:blipFill>
                <a:blip r:embed="rId10"/>
                <a:stretch>
                  <a:fillRect b="-2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315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 animBg="1"/>
      <p:bldP spid="69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984</TotalTime>
  <Words>2982</Words>
  <PresentationFormat>Custom</PresentationFormat>
  <Paragraphs>492</Paragraphs>
  <Slides>36</Slides>
  <Notes>33</Notes>
  <HiddenSlides>0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14T09:12:11Z</dcterms:modified>
</cp:coreProperties>
</file>